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8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theme/theme9.xml" ContentType="application/vnd.openxmlformats-officedocument.theme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theme/theme10.xml" ContentType="application/vnd.openxmlformats-officedocument.theme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theme/theme11.xml" ContentType="application/vnd.openxmlformats-officedocument.theme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97" r:id="rId4"/>
    <p:sldMasterId id="2147483710" r:id="rId5"/>
    <p:sldMasterId id="2147483723" r:id="rId6"/>
    <p:sldMasterId id="2147483736" r:id="rId7"/>
    <p:sldMasterId id="2147483750" r:id="rId8"/>
    <p:sldMasterId id="2147483762" r:id="rId9"/>
    <p:sldMasterId id="2147483775" r:id="rId10"/>
    <p:sldMasterId id="2147483788" r:id="rId11"/>
    <p:sldMasterId id="2147483801" r:id="rId12"/>
  </p:sldMasterIdLst>
  <p:notesMasterIdLst>
    <p:notesMasterId r:id="rId46"/>
  </p:notesMasterIdLst>
  <p:sldIdLst>
    <p:sldId id="287" r:id="rId13"/>
    <p:sldId id="257" r:id="rId14"/>
    <p:sldId id="290" r:id="rId15"/>
    <p:sldId id="291" r:id="rId16"/>
    <p:sldId id="296" r:id="rId17"/>
    <p:sldId id="273" r:id="rId18"/>
    <p:sldId id="274" r:id="rId19"/>
    <p:sldId id="258" r:id="rId20"/>
    <p:sldId id="259" r:id="rId21"/>
    <p:sldId id="260" r:id="rId22"/>
    <p:sldId id="261" r:id="rId23"/>
    <p:sldId id="275" r:id="rId24"/>
    <p:sldId id="262" r:id="rId25"/>
    <p:sldId id="263" r:id="rId26"/>
    <p:sldId id="292" r:id="rId27"/>
    <p:sldId id="264" r:id="rId28"/>
    <p:sldId id="293" r:id="rId29"/>
    <p:sldId id="265" r:id="rId30"/>
    <p:sldId id="294" r:id="rId31"/>
    <p:sldId id="266" r:id="rId32"/>
    <p:sldId id="270" r:id="rId33"/>
    <p:sldId id="277" r:id="rId34"/>
    <p:sldId id="279" r:id="rId35"/>
    <p:sldId id="280" r:id="rId36"/>
    <p:sldId id="278" r:id="rId37"/>
    <p:sldId id="295" r:id="rId38"/>
    <p:sldId id="281" r:id="rId39"/>
    <p:sldId id="282" r:id="rId40"/>
    <p:sldId id="283" r:id="rId41"/>
    <p:sldId id="284" r:id="rId42"/>
    <p:sldId id="288" r:id="rId43"/>
    <p:sldId id="289" r:id="rId44"/>
    <p:sldId id="272" r:id="rId45"/>
  </p:sldIdLst>
  <p:sldSz cx="9144000" cy="6858000" type="screen4x3"/>
  <p:notesSz cx="6858000" cy="9144000"/>
  <p:defaultTextStyle>
    <a:defPPr>
      <a:defRPr lang="en-US"/>
    </a:defPPr>
    <a:lvl1pPr marL="0" algn="l" defTabSz="91437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5" algn="l" defTabSz="91437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2" algn="l" defTabSz="91437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56" algn="l" defTabSz="91437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42" algn="l" defTabSz="91437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28" algn="l" defTabSz="91437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12" algn="l" defTabSz="91437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296" algn="l" defTabSz="91437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484" algn="l" defTabSz="91437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56" d="100"/>
          <a:sy n="56" d="100"/>
        </p:scale>
        <p:origin x="72" y="27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9" Type="http://schemas.openxmlformats.org/officeDocument/2006/relationships/slide" Target="slides/slide17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8.xml"/><Relationship Id="rId41" Type="http://schemas.openxmlformats.org/officeDocument/2006/relationships/slide" Target="slides/slide2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C9A04E-2595-438E-AB70-95C2E665A8D2}" type="datetimeFigureOut">
              <a:rPr lang="en-US" smtClean="0"/>
              <a:t>11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C73E1F-9CF4-4A7A-906D-356A80408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8363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7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5" algn="l" defTabSz="91437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2" algn="l" defTabSz="91437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56" algn="l" defTabSz="91437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42" algn="l" defTabSz="91437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28" algn="l" defTabSz="91437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12" algn="l" defTabSz="91437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96" algn="l" defTabSz="91437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84" algn="l" defTabSz="91437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42A09-C99B-4EC5-BBF0-5B4765541B98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6375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42A09-C99B-4EC5-BBF0-5B4765541B98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006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42A09-C99B-4EC5-BBF0-5B4765541B98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04456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42A09-C99B-4EC5-BBF0-5B4765541B98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6222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8192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文本占位符 81922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21632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420283"/>
            <a:ext cx="3886200" cy="9800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2590800"/>
            <a:ext cx="32004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60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20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680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41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01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361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792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482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980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958714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D0361F-7E7F-4CE7-96F2-2A3DD9F76272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6232648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3E9CFE-5691-4208-9643-AEDE952E09F0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0477725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E267BC6-9F8E-4737-984E-401730A44891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9924049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74DA7C-F1C6-4F7C-B140-EF4930C39E21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49528508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51BD0B-D141-4BB3-8C94-33009B69106B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8166633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C44F028-B6AF-4896-9012-C83D8A58B0DB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5698494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C89785-9911-4FEA-8888-C174EA2BC3C6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66753523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6445176"/>
      </p:ext>
    </p:extLst>
  </p:cSld>
  <p:clrMapOvr>
    <a:masterClrMapping/>
  </p:clrMapOvr>
  <p:transition>
    <p:pull dir="d"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0919704"/>
      </p:ext>
    </p:extLst>
  </p:cSld>
  <p:clrMapOvr>
    <a:masterClrMapping/>
  </p:clrMapOvr>
  <p:transition>
    <p:pull dir="d"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175974"/>
      </p:ext>
    </p:extLst>
  </p:cSld>
  <p:clrMapOvr>
    <a:masterClrMapping/>
  </p:clrMapOvr>
  <p:transition>
    <p:pull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83095"/>
            <a:ext cx="1028700" cy="390101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83095"/>
            <a:ext cx="3009900" cy="39010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2034553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6264156"/>
      </p:ext>
    </p:extLst>
  </p:cSld>
  <p:clrMapOvr>
    <a:masterClrMapping/>
  </p:clrMapOvr>
  <p:transition>
    <p:pull dir="d"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3342073"/>
      </p:ext>
    </p:extLst>
  </p:cSld>
  <p:clrMapOvr>
    <a:masterClrMapping/>
  </p:clrMapOvr>
  <p:transition>
    <p:pull dir="d"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5654840"/>
      </p:ext>
    </p:extLst>
  </p:cSld>
  <p:clrMapOvr>
    <a:masterClrMapping/>
  </p:clrMapOvr>
  <p:transition>
    <p:pull dir="d"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4870062"/>
      </p:ext>
    </p:extLst>
  </p:cSld>
  <p:clrMapOvr>
    <a:masterClrMapping/>
  </p:clrMapOvr>
  <p:transition>
    <p:pull dir="d"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5190677"/>
      </p:ext>
    </p:extLst>
  </p:cSld>
  <p:clrMapOvr>
    <a:masterClrMapping/>
  </p:clrMapOvr>
  <p:transition>
    <p:pull dir="d"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0217254"/>
      </p:ext>
    </p:extLst>
  </p:cSld>
  <p:clrMapOvr>
    <a:masterClrMapping/>
  </p:clrMapOvr>
  <p:transition>
    <p:pull dir="d"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7696552"/>
      </p:ext>
    </p:extLst>
  </p:cSld>
  <p:clrMapOvr>
    <a:masterClrMapping/>
  </p:clrMapOvr>
  <p:transition>
    <p:pull dir="d"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1411395"/>
      </p:ext>
    </p:extLst>
  </p:cSld>
  <p:clrMapOvr>
    <a:masterClrMapping/>
  </p:clrMapOvr>
  <p:transition>
    <p:pull dir="d"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E0A6657-9F45-4210-8F85-BE14DBFB3B2D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15698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8724771"/>
      </p:ext>
    </p:extLst>
  </p:cSld>
  <p:clrMapOvr>
    <a:masterClrMapping/>
  </p:clrMapOvr>
  <p:transition>
    <p:pull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420283"/>
            <a:ext cx="38862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2590800"/>
            <a:ext cx="32004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60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20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680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41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0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361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7922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482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152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1567338"/>
      </p:ext>
    </p:extLst>
  </p:cSld>
  <p:clrMapOvr>
    <a:masterClrMapping/>
  </p:clrMapOvr>
  <p:transition>
    <p:pull dir="d"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9140636"/>
      </p:ext>
    </p:extLst>
  </p:cSld>
  <p:clrMapOvr>
    <a:masterClrMapping/>
  </p:clrMapOvr>
  <p:transition>
    <p:pull dir="d"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2426730"/>
      </p:ext>
    </p:extLst>
  </p:cSld>
  <p:clrMapOvr>
    <a:masterClrMapping/>
  </p:clrMapOvr>
  <p:transition>
    <p:pull dir="d"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1015393"/>
      </p:ext>
    </p:extLst>
  </p:cSld>
  <p:clrMapOvr>
    <a:masterClrMapping/>
  </p:clrMapOvr>
  <p:transition>
    <p:pull dir="d"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0182720"/>
      </p:ext>
    </p:extLst>
  </p:cSld>
  <p:clrMapOvr>
    <a:masterClrMapping/>
  </p:clrMapOvr>
  <p:transition>
    <p:pull dir="d"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6409009"/>
      </p:ext>
    </p:extLst>
  </p:cSld>
  <p:clrMapOvr>
    <a:masterClrMapping/>
  </p:clrMapOvr>
  <p:transition>
    <p:pull dir="d"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4548021"/>
      </p:ext>
    </p:extLst>
  </p:cSld>
  <p:clrMapOvr>
    <a:masterClrMapping/>
  </p:clrMapOvr>
  <p:transition>
    <p:pull dir="d"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017169"/>
      </p:ext>
    </p:extLst>
  </p:cSld>
  <p:clrMapOvr>
    <a:masterClrMapping/>
  </p:clrMapOvr>
  <p:transition>
    <p:pull dir="d"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1940432"/>
      </p:ext>
    </p:extLst>
  </p:cSld>
  <p:clrMapOvr>
    <a:masterClrMapping/>
  </p:clrMapOvr>
  <p:transition>
    <p:pull dir="d"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3071698"/>
      </p:ext>
    </p:extLst>
  </p:cSld>
  <p:clrMapOvr>
    <a:masterClrMapping/>
  </p:clrMapOvr>
  <p:transition>
    <p:pull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781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E0A6657-9F45-4210-8F85-BE14DBFB3B2D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116133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233812"/>
      </p:ext>
    </p:extLst>
  </p:cSld>
  <p:clrMapOvr>
    <a:masterClrMapping/>
  </p:clrMapOvr>
  <p:transition>
    <p:pull dir="d"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0420356"/>
      </p:ext>
    </p:extLst>
  </p:cSld>
  <p:clrMapOvr>
    <a:masterClrMapping/>
  </p:clrMapOvr>
  <p:transition>
    <p:pull dir="d"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8374824"/>
      </p:ext>
    </p:extLst>
  </p:cSld>
  <p:clrMapOvr>
    <a:masterClrMapping/>
  </p:clrMapOvr>
  <p:transition>
    <p:pull dir="d"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2403419"/>
      </p:ext>
    </p:extLst>
  </p:cSld>
  <p:clrMapOvr>
    <a:masterClrMapping/>
  </p:clrMapOvr>
  <p:transition>
    <p:pull dir="d"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3899315"/>
      </p:ext>
    </p:extLst>
  </p:cSld>
  <p:clrMapOvr>
    <a:masterClrMapping/>
  </p:clrMapOvr>
  <p:transition>
    <p:pull dir="d"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5291967"/>
      </p:ext>
    </p:extLst>
  </p:cSld>
  <p:clrMapOvr>
    <a:masterClrMapping/>
  </p:clrMapOvr>
  <p:transition>
    <p:pull dir="d"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2320891"/>
      </p:ext>
    </p:extLst>
  </p:cSld>
  <p:clrMapOvr>
    <a:masterClrMapping/>
  </p:clrMapOvr>
  <p:transition>
    <p:pull dir="d"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8800581"/>
      </p:ext>
    </p:extLst>
  </p:cSld>
  <p:clrMapOvr>
    <a:masterClrMapping/>
  </p:clrMapOvr>
  <p:transition>
    <p:pull dir="d"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6189659"/>
      </p:ext>
    </p:extLst>
  </p:cSld>
  <p:clrMapOvr>
    <a:masterClrMapping/>
  </p:clrMapOvr>
  <p:transition>
    <p:pull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937934"/>
            <a:ext cx="3886200" cy="908050"/>
          </a:xfrm>
        </p:spPr>
        <p:txBody>
          <a:bodyPr anchor="t"/>
          <a:lstStyle>
            <a:lvl1pPr algn="l">
              <a:defRPr sz="22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937809"/>
            <a:ext cx="3886200" cy="1000125"/>
          </a:xfrm>
        </p:spPr>
        <p:txBody>
          <a:bodyPr anchor="b"/>
          <a:lstStyle>
            <a:lvl1pPr marL="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1pPr>
            <a:lvl2pPr marL="256032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2pPr>
            <a:lvl3pPr marL="512064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68096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4pPr>
            <a:lvl5pPr marL="1024128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5pPr>
            <a:lvl6pPr marL="128016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6pPr>
            <a:lvl7pPr marL="1536192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7pPr>
            <a:lvl8pPr marL="1792224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8pPr>
            <a:lvl9pPr marL="2048256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479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0785469"/>
      </p:ext>
    </p:extLst>
  </p:cSld>
  <p:clrMapOvr>
    <a:masterClrMapping/>
  </p:clrMapOvr>
  <p:transition>
    <p:pull dir="d"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485303"/>
      </p:ext>
    </p:extLst>
  </p:cSld>
  <p:clrMapOvr>
    <a:masterClrMapping/>
  </p:clrMapOvr>
  <p:transition>
    <p:pull dir="d"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E0A6657-9F45-4210-8F85-BE14DBFB3B2D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78869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066800"/>
            <a:ext cx="2019300" cy="3017309"/>
          </a:xfrm>
        </p:spPr>
        <p:txBody>
          <a:bodyPr/>
          <a:lstStyle>
            <a:lvl1pPr>
              <a:defRPr sz="1600"/>
            </a:lvl1pPr>
            <a:lvl2pPr>
              <a:defRPr sz="1300"/>
            </a:lvl2pPr>
            <a:lvl3pPr>
              <a:defRPr sz="11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1066800"/>
            <a:ext cx="2019300" cy="3017309"/>
          </a:xfrm>
        </p:spPr>
        <p:txBody>
          <a:bodyPr/>
          <a:lstStyle>
            <a:lvl1pPr>
              <a:defRPr sz="1600"/>
            </a:lvl1pPr>
            <a:lvl2pPr>
              <a:defRPr sz="1300"/>
            </a:lvl2pPr>
            <a:lvl3pPr>
              <a:defRPr sz="11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07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1023409"/>
            <a:ext cx="2020094" cy="426508"/>
          </a:xfrm>
        </p:spPr>
        <p:txBody>
          <a:bodyPr anchor="b"/>
          <a:lstStyle>
            <a:lvl1pPr marL="0" indent="0">
              <a:buNone/>
              <a:defRPr sz="1300" b="1"/>
            </a:lvl1pPr>
            <a:lvl2pPr marL="256032" indent="0">
              <a:buNone/>
              <a:defRPr sz="1100" b="1"/>
            </a:lvl2pPr>
            <a:lvl3pPr marL="512064" indent="0">
              <a:buNone/>
              <a:defRPr sz="1000" b="1"/>
            </a:lvl3pPr>
            <a:lvl4pPr marL="768096" indent="0">
              <a:buNone/>
              <a:defRPr sz="900" b="1"/>
            </a:lvl4pPr>
            <a:lvl5pPr marL="1024128" indent="0">
              <a:buNone/>
              <a:defRPr sz="900" b="1"/>
            </a:lvl5pPr>
            <a:lvl6pPr marL="1280160" indent="0">
              <a:buNone/>
              <a:defRPr sz="900" b="1"/>
            </a:lvl6pPr>
            <a:lvl7pPr marL="1536192" indent="0">
              <a:buNone/>
              <a:defRPr sz="900" b="1"/>
            </a:lvl7pPr>
            <a:lvl8pPr marL="1792224" indent="0">
              <a:buNone/>
              <a:defRPr sz="900" b="1"/>
            </a:lvl8pPr>
            <a:lvl9pPr marL="2048256" indent="0">
              <a:buNone/>
              <a:defRPr sz="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449917"/>
            <a:ext cx="2020094" cy="2634192"/>
          </a:xfrm>
        </p:spPr>
        <p:txBody>
          <a:bodyPr/>
          <a:lstStyle>
            <a:lvl1pPr>
              <a:defRPr sz="1300"/>
            </a:lvl1pPr>
            <a:lvl2pPr>
              <a:defRPr sz="11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1023409"/>
            <a:ext cx="2020888" cy="426508"/>
          </a:xfrm>
        </p:spPr>
        <p:txBody>
          <a:bodyPr anchor="b"/>
          <a:lstStyle>
            <a:lvl1pPr marL="0" indent="0">
              <a:buNone/>
              <a:defRPr sz="1300" b="1"/>
            </a:lvl1pPr>
            <a:lvl2pPr marL="256032" indent="0">
              <a:buNone/>
              <a:defRPr sz="1100" b="1"/>
            </a:lvl2pPr>
            <a:lvl3pPr marL="512064" indent="0">
              <a:buNone/>
              <a:defRPr sz="1000" b="1"/>
            </a:lvl3pPr>
            <a:lvl4pPr marL="768096" indent="0">
              <a:buNone/>
              <a:defRPr sz="900" b="1"/>
            </a:lvl4pPr>
            <a:lvl5pPr marL="1024128" indent="0">
              <a:buNone/>
              <a:defRPr sz="900" b="1"/>
            </a:lvl5pPr>
            <a:lvl6pPr marL="1280160" indent="0">
              <a:buNone/>
              <a:defRPr sz="900" b="1"/>
            </a:lvl6pPr>
            <a:lvl7pPr marL="1536192" indent="0">
              <a:buNone/>
              <a:defRPr sz="900" b="1"/>
            </a:lvl7pPr>
            <a:lvl8pPr marL="1792224" indent="0">
              <a:buNone/>
              <a:defRPr sz="900" b="1"/>
            </a:lvl8pPr>
            <a:lvl9pPr marL="2048256" indent="0">
              <a:buNone/>
              <a:defRPr sz="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449917"/>
            <a:ext cx="2020888" cy="2634192"/>
          </a:xfrm>
        </p:spPr>
        <p:txBody>
          <a:bodyPr/>
          <a:lstStyle>
            <a:lvl1pPr>
              <a:defRPr sz="1300"/>
            </a:lvl1pPr>
            <a:lvl2pPr>
              <a:defRPr sz="11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984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428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048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82033"/>
            <a:ext cx="1504157" cy="774700"/>
          </a:xfrm>
        </p:spPr>
        <p:txBody>
          <a:bodyPr anchor="b"/>
          <a:lstStyle>
            <a:lvl1pPr algn="l">
              <a:defRPr sz="11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" y="182034"/>
            <a:ext cx="2555875" cy="390207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956734"/>
            <a:ext cx="1504157" cy="3127375"/>
          </a:xfrm>
        </p:spPr>
        <p:txBody>
          <a:bodyPr/>
          <a:lstStyle>
            <a:lvl1pPr marL="0" indent="0">
              <a:buNone/>
              <a:defRPr sz="800"/>
            </a:lvl1pPr>
            <a:lvl2pPr marL="256032" indent="0">
              <a:buNone/>
              <a:defRPr sz="700"/>
            </a:lvl2pPr>
            <a:lvl3pPr marL="512064" indent="0">
              <a:buNone/>
              <a:defRPr sz="600"/>
            </a:lvl3pPr>
            <a:lvl4pPr marL="768096" indent="0">
              <a:buNone/>
              <a:defRPr sz="500"/>
            </a:lvl4pPr>
            <a:lvl5pPr marL="1024128" indent="0">
              <a:buNone/>
              <a:defRPr sz="500"/>
            </a:lvl5pPr>
            <a:lvl6pPr marL="1280160" indent="0">
              <a:buNone/>
              <a:defRPr sz="500"/>
            </a:lvl6pPr>
            <a:lvl7pPr marL="1536192" indent="0">
              <a:buNone/>
              <a:defRPr sz="500"/>
            </a:lvl7pPr>
            <a:lvl8pPr marL="1792224" indent="0">
              <a:buNone/>
              <a:defRPr sz="500"/>
            </a:lvl8pPr>
            <a:lvl9pPr marL="2048256" indent="0">
              <a:buNone/>
              <a:defRPr sz="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799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853428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3200400"/>
            <a:ext cx="2743200" cy="377825"/>
          </a:xfrm>
        </p:spPr>
        <p:txBody>
          <a:bodyPr anchor="b"/>
          <a:lstStyle>
            <a:lvl1pPr algn="l">
              <a:defRPr sz="11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408517"/>
            <a:ext cx="2743200" cy="2743200"/>
          </a:xfrm>
        </p:spPr>
        <p:txBody>
          <a:bodyPr/>
          <a:lstStyle>
            <a:lvl1pPr marL="0" indent="0">
              <a:buNone/>
              <a:defRPr sz="1800"/>
            </a:lvl1pPr>
            <a:lvl2pPr marL="256032" indent="0">
              <a:buNone/>
              <a:defRPr sz="1600"/>
            </a:lvl2pPr>
            <a:lvl3pPr marL="512064" indent="0">
              <a:buNone/>
              <a:defRPr sz="1300"/>
            </a:lvl3pPr>
            <a:lvl4pPr marL="768096" indent="0">
              <a:buNone/>
              <a:defRPr sz="1100"/>
            </a:lvl4pPr>
            <a:lvl5pPr marL="1024128" indent="0">
              <a:buNone/>
              <a:defRPr sz="1100"/>
            </a:lvl5pPr>
            <a:lvl6pPr marL="1280160" indent="0">
              <a:buNone/>
              <a:defRPr sz="1100"/>
            </a:lvl6pPr>
            <a:lvl7pPr marL="1536192" indent="0">
              <a:buNone/>
              <a:defRPr sz="1100"/>
            </a:lvl7pPr>
            <a:lvl8pPr marL="1792224" indent="0">
              <a:buNone/>
              <a:defRPr sz="1100"/>
            </a:lvl8pPr>
            <a:lvl9pPr marL="2048256" indent="0">
              <a:buNone/>
              <a:defRPr sz="11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3578225"/>
            <a:ext cx="2743200" cy="536575"/>
          </a:xfrm>
        </p:spPr>
        <p:txBody>
          <a:bodyPr/>
          <a:lstStyle>
            <a:lvl1pPr marL="0" indent="0">
              <a:buNone/>
              <a:defRPr sz="800"/>
            </a:lvl1pPr>
            <a:lvl2pPr marL="256032" indent="0">
              <a:buNone/>
              <a:defRPr sz="700"/>
            </a:lvl2pPr>
            <a:lvl3pPr marL="512064" indent="0">
              <a:buNone/>
              <a:defRPr sz="600"/>
            </a:lvl3pPr>
            <a:lvl4pPr marL="768096" indent="0">
              <a:buNone/>
              <a:defRPr sz="500"/>
            </a:lvl4pPr>
            <a:lvl5pPr marL="1024128" indent="0">
              <a:buNone/>
              <a:defRPr sz="500"/>
            </a:lvl5pPr>
            <a:lvl6pPr marL="1280160" indent="0">
              <a:buNone/>
              <a:defRPr sz="500"/>
            </a:lvl6pPr>
            <a:lvl7pPr marL="1536192" indent="0">
              <a:buNone/>
              <a:defRPr sz="500"/>
            </a:lvl7pPr>
            <a:lvl8pPr marL="1792224" indent="0">
              <a:buNone/>
              <a:defRPr sz="500"/>
            </a:lvl8pPr>
            <a:lvl9pPr marL="2048256" indent="0">
              <a:buNone/>
              <a:defRPr sz="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097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2401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83092"/>
            <a:ext cx="10287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83092"/>
            <a:ext cx="30099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654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5706596"/>
      </p:ext>
    </p:extLst>
  </p:cSld>
  <p:clrMapOvr>
    <a:masterClrMapping/>
  </p:clrMapOvr>
  <p:transition>
    <p:pull dir="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8977861"/>
      </p:ext>
    </p:extLst>
  </p:cSld>
  <p:clrMapOvr>
    <a:masterClrMapping/>
  </p:clrMapOvr>
  <p:transition>
    <p:pull dir="d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241277"/>
      </p:ext>
    </p:extLst>
  </p:cSld>
  <p:clrMapOvr>
    <a:masterClrMapping/>
  </p:clrMapOvr>
  <p:transition>
    <p:pull dir="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2496767"/>
      </p:ext>
    </p:extLst>
  </p:cSld>
  <p:clrMapOvr>
    <a:masterClrMapping/>
  </p:clrMapOvr>
  <p:transition>
    <p:pull dir="d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1727105"/>
      </p:ext>
    </p:extLst>
  </p:cSld>
  <p:clrMapOvr>
    <a:masterClrMapping/>
  </p:clrMapOvr>
  <p:transition>
    <p:pull dir="d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0601"/>
      </p:ext>
    </p:extLst>
  </p:cSld>
  <p:clrMapOvr>
    <a:masterClrMapping/>
  </p:clrMapOvr>
  <p:transition>
    <p:pull dir="d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5671154"/>
      </p:ext>
    </p:extLst>
  </p:cSld>
  <p:clrMapOvr>
    <a:masterClrMapping/>
  </p:clrMapOvr>
  <p:transition>
    <p:pull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937934"/>
            <a:ext cx="3886200" cy="908050"/>
          </a:xfrm>
        </p:spPr>
        <p:txBody>
          <a:bodyPr anchor="t"/>
          <a:lstStyle>
            <a:lvl1pPr algn="l">
              <a:defRPr sz="22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937812"/>
            <a:ext cx="3886200" cy="1000125"/>
          </a:xfrm>
        </p:spPr>
        <p:txBody>
          <a:bodyPr anchor="b"/>
          <a:lstStyle>
            <a:lvl1pPr marL="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1pPr>
            <a:lvl2pPr marL="256026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2pPr>
            <a:lvl3pPr marL="512052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68078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4pPr>
            <a:lvl5pPr marL="1024104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5pPr>
            <a:lvl6pPr marL="128013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6pPr>
            <a:lvl7pPr marL="1536156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7pPr>
            <a:lvl8pPr marL="1792181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8pPr>
            <a:lvl9pPr marL="2048208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40782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36340"/>
      </p:ext>
    </p:extLst>
  </p:cSld>
  <p:clrMapOvr>
    <a:masterClrMapping/>
  </p:clrMapOvr>
  <p:transition>
    <p:pull dir="d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087447"/>
      </p:ext>
    </p:extLst>
  </p:cSld>
  <p:clrMapOvr>
    <a:masterClrMapping/>
  </p:clrMapOvr>
  <p:transition>
    <p:pull dir="d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2221284"/>
      </p:ext>
    </p:extLst>
  </p:cSld>
  <p:clrMapOvr>
    <a:masterClrMapping/>
  </p:clrMapOvr>
  <p:transition>
    <p:pull dir="d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6694233"/>
      </p:ext>
    </p:extLst>
  </p:cSld>
  <p:clrMapOvr>
    <a:masterClrMapping/>
  </p:clrMapOvr>
  <p:transition>
    <p:pull dir="d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E0A6657-9F45-4210-8F85-BE14DBFB3B2D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49619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9003856"/>
      </p:ext>
    </p:extLst>
  </p:cSld>
  <p:clrMapOvr>
    <a:masterClrMapping/>
  </p:clrMapOvr>
  <p:transition>
    <p:pull dir="d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7771978"/>
      </p:ext>
    </p:extLst>
  </p:cSld>
  <p:clrMapOvr>
    <a:masterClrMapping/>
  </p:clrMapOvr>
  <p:transition>
    <p:pull dir="d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5590316"/>
      </p:ext>
    </p:extLst>
  </p:cSld>
  <p:clrMapOvr>
    <a:masterClrMapping/>
  </p:clrMapOvr>
  <p:transition>
    <p:pull dir="d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9832814"/>
      </p:ext>
    </p:extLst>
  </p:cSld>
  <p:clrMapOvr>
    <a:masterClrMapping/>
  </p:clrMapOvr>
  <p:transition>
    <p:pull dir="d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1218650"/>
      </p:ext>
    </p:extLst>
  </p:cSld>
  <p:clrMapOvr>
    <a:masterClrMapping/>
  </p:clrMapOvr>
  <p:transition>
    <p:pull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066802"/>
            <a:ext cx="2019300" cy="3017309"/>
          </a:xfrm>
        </p:spPr>
        <p:txBody>
          <a:bodyPr/>
          <a:lstStyle>
            <a:lvl1pPr>
              <a:defRPr sz="1600"/>
            </a:lvl1pPr>
            <a:lvl2pPr>
              <a:defRPr sz="1300"/>
            </a:lvl2pPr>
            <a:lvl3pPr>
              <a:defRPr sz="11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1066802"/>
            <a:ext cx="2019300" cy="3017309"/>
          </a:xfrm>
        </p:spPr>
        <p:txBody>
          <a:bodyPr/>
          <a:lstStyle>
            <a:lvl1pPr>
              <a:defRPr sz="1600"/>
            </a:lvl1pPr>
            <a:lvl2pPr>
              <a:defRPr sz="1300"/>
            </a:lvl2pPr>
            <a:lvl3pPr>
              <a:defRPr sz="11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101710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3206315"/>
      </p:ext>
    </p:extLst>
  </p:cSld>
  <p:clrMapOvr>
    <a:masterClrMapping/>
  </p:clrMapOvr>
  <p:transition>
    <p:pull dir="d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2381507"/>
      </p:ext>
    </p:extLst>
  </p:cSld>
  <p:clrMapOvr>
    <a:masterClrMapping/>
  </p:clrMapOvr>
  <p:transition>
    <p:pull dir="d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4737634"/>
      </p:ext>
    </p:extLst>
  </p:cSld>
  <p:clrMapOvr>
    <a:masterClrMapping/>
  </p:clrMapOvr>
  <p:transition>
    <p:pull dir="d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4100160"/>
      </p:ext>
    </p:extLst>
  </p:cSld>
  <p:clrMapOvr>
    <a:masterClrMapping/>
  </p:clrMapOvr>
  <p:transition>
    <p:pull dir="d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6009466"/>
      </p:ext>
    </p:extLst>
  </p:cSld>
  <p:clrMapOvr>
    <a:masterClrMapping/>
  </p:clrMapOvr>
  <p:transition>
    <p:pull dir="d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6985240"/>
      </p:ext>
    </p:extLst>
  </p:cSld>
  <p:clrMapOvr>
    <a:masterClrMapping/>
  </p:clrMapOvr>
  <p:transition>
    <p:pull dir="d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E0A6657-9F45-4210-8F85-BE14DBFB3B2D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675529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2357653"/>
      </p:ext>
    </p:extLst>
  </p:cSld>
  <p:clrMapOvr>
    <a:masterClrMapping/>
  </p:clrMapOvr>
  <p:transition>
    <p:pull dir="d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7959163"/>
      </p:ext>
    </p:extLst>
  </p:cSld>
  <p:clrMapOvr>
    <a:masterClrMapping/>
  </p:clrMapOvr>
  <p:transition>
    <p:pull dir="d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0416870"/>
      </p:ext>
    </p:extLst>
  </p:cSld>
  <p:clrMapOvr>
    <a:masterClrMapping/>
  </p:clrMapOvr>
  <p:transition>
    <p:pull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1023409"/>
            <a:ext cx="2020094" cy="426508"/>
          </a:xfrm>
        </p:spPr>
        <p:txBody>
          <a:bodyPr anchor="b"/>
          <a:lstStyle>
            <a:lvl1pPr marL="0" indent="0">
              <a:buNone/>
              <a:defRPr sz="1300" b="1"/>
            </a:lvl1pPr>
            <a:lvl2pPr marL="256026" indent="0">
              <a:buNone/>
              <a:defRPr sz="1100" b="1"/>
            </a:lvl2pPr>
            <a:lvl3pPr marL="512052" indent="0">
              <a:buNone/>
              <a:defRPr sz="1000" b="1"/>
            </a:lvl3pPr>
            <a:lvl4pPr marL="768078" indent="0">
              <a:buNone/>
              <a:defRPr sz="900" b="1"/>
            </a:lvl4pPr>
            <a:lvl5pPr marL="1024104" indent="0">
              <a:buNone/>
              <a:defRPr sz="900" b="1"/>
            </a:lvl5pPr>
            <a:lvl6pPr marL="1280130" indent="0">
              <a:buNone/>
              <a:defRPr sz="900" b="1"/>
            </a:lvl6pPr>
            <a:lvl7pPr marL="1536156" indent="0">
              <a:buNone/>
              <a:defRPr sz="900" b="1"/>
            </a:lvl7pPr>
            <a:lvl8pPr marL="1792181" indent="0">
              <a:buNone/>
              <a:defRPr sz="900" b="1"/>
            </a:lvl8pPr>
            <a:lvl9pPr marL="2048208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449917"/>
            <a:ext cx="2020094" cy="2634192"/>
          </a:xfrm>
        </p:spPr>
        <p:txBody>
          <a:bodyPr/>
          <a:lstStyle>
            <a:lvl1pPr>
              <a:defRPr sz="1300"/>
            </a:lvl1pPr>
            <a:lvl2pPr>
              <a:defRPr sz="11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1023409"/>
            <a:ext cx="2020888" cy="426508"/>
          </a:xfrm>
        </p:spPr>
        <p:txBody>
          <a:bodyPr anchor="b"/>
          <a:lstStyle>
            <a:lvl1pPr marL="0" indent="0">
              <a:buNone/>
              <a:defRPr sz="1300" b="1"/>
            </a:lvl1pPr>
            <a:lvl2pPr marL="256026" indent="0">
              <a:buNone/>
              <a:defRPr sz="1100" b="1"/>
            </a:lvl2pPr>
            <a:lvl3pPr marL="512052" indent="0">
              <a:buNone/>
              <a:defRPr sz="1000" b="1"/>
            </a:lvl3pPr>
            <a:lvl4pPr marL="768078" indent="0">
              <a:buNone/>
              <a:defRPr sz="900" b="1"/>
            </a:lvl4pPr>
            <a:lvl5pPr marL="1024104" indent="0">
              <a:buNone/>
              <a:defRPr sz="900" b="1"/>
            </a:lvl5pPr>
            <a:lvl6pPr marL="1280130" indent="0">
              <a:buNone/>
              <a:defRPr sz="900" b="1"/>
            </a:lvl6pPr>
            <a:lvl7pPr marL="1536156" indent="0">
              <a:buNone/>
              <a:defRPr sz="900" b="1"/>
            </a:lvl7pPr>
            <a:lvl8pPr marL="1792181" indent="0">
              <a:buNone/>
              <a:defRPr sz="900" b="1"/>
            </a:lvl8pPr>
            <a:lvl9pPr marL="2048208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449917"/>
            <a:ext cx="2020888" cy="2634192"/>
          </a:xfrm>
        </p:spPr>
        <p:txBody>
          <a:bodyPr/>
          <a:lstStyle>
            <a:lvl1pPr>
              <a:defRPr sz="1300"/>
            </a:lvl1pPr>
            <a:lvl2pPr>
              <a:defRPr sz="11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144266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6581830"/>
      </p:ext>
    </p:extLst>
  </p:cSld>
  <p:clrMapOvr>
    <a:masterClrMapping/>
  </p:clrMapOvr>
  <p:transition>
    <p:pull dir="d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1281983"/>
      </p:ext>
    </p:extLst>
  </p:cSld>
  <p:clrMapOvr>
    <a:masterClrMapping/>
  </p:clrMapOvr>
  <p:transition>
    <p:pull dir="d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1494603"/>
      </p:ext>
    </p:extLst>
  </p:cSld>
  <p:clrMapOvr>
    <a:masterClrMapping/>
  </p:clrMapOvr>
  <p:transition>
    <p:pull dir="d"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7394499"/>
      </p:ext>
    </p:extLst>
  </p:cSld>
  <p:clrMapOvr>
    <a:masterClrMapping/>
  </p:clrMapOvr>
  <p:transition>
    <p:pull dir="d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6953903"/>
      </p:ext>
    </p:extLst>
  </p:cSld>
  <p:clrMapOvr>
    <a:masterClrMapping/>
  </p:clrMapOvr>
  <p:transition>
    <p:pull dir="d"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647974"/>
      </p:ext>
    </p:extLst>
  </p:cSld>
  <p:clrMapOvr>
    <a:masterClrMapping/>
  </p:clrMapOvr>
  <p:transition>
    <p:pull dir="d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9291634"/>
      </p:ext>
    </p:extLst>
  </p:cSld>
  <p:clrMapOvr>
    <a:masterClrMapping/>
  </p:clrMapOvr>
  <p:transition>
    <p:pull dir="d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4504814"/>
      </p:ext>
    </p:extLst>
  </p:cSld>
  <p:clrMapOvr>
    <a:masterClrMapping/>
  </p:clrMapOvr>
  <p:transition>
    <p:pull dir="d"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E0A6657-9F45-4210-8F85-BE14DBFB3B2D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71247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8368783"/>
      </p:ext>
    </p:extLst>
  </p:cSld>
  <p:clrMapOvr>
    <a:masterClrMapping/>
  </p:clrMapOvr>
  <p:transition>
    <p:pull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75330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8505565"/>
      </p:ext>
    </p:extLst>
  </p:cSld>
  <p:clrMapOvr>
    <a:masterClrMapping/>
  </p:clrMapOvr>
  <p:transition>
    <p:pull dir="d"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0538924"/>
      </p:ext>
    </p:extLst>
  </p:cSld>
  <p:clrMapOvr>
    <a:masterClrMapping/>
  </p:clrMapOvr>
  <p:transition>
    <p:pull dir="d"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1591064"/>
      </p:ext>
    </p:extLst>
  </p:cSld>
  <p:clrMapOvr>
    <a:masterClrMapping/>
  </p:clrMapOvr>
  <p:transition>
    <p:pull dir="d"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7617571"/>
      </p:ext>
    </p:extLst>
  </p:cSld>
  <p:clrMapOvr>
    <a:masterClrMapping/>
  </p:clrMapOvr>
  <p:transition>
    <p:pull dir="d"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0034705"/>
      </p:ext>
    </p:extLst>
  </p:cSld>
  <p:clrMapOvr>
    <a:masterClrMapping/>
  </p:clrMapOvr>
  <p:transition>
    <p:pull dir="d"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0607014"/>
      </p:ext>
    </p:extLst>
  </p:cSld>
  <p:clrMapOvr>
    <a:masterClrMapping/>
  </p:clrMapOvr>
  <p:transition>
    <p:pull dir="d"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595031"/>
      </p:ext>
    </p:extLst>
  </p:cSld>
  <p:clrMapOvr>
    <a:masterClrMapping/>
  </p:clrMapOvr>
  <p:transition>
    <p:pull dir="d"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0064071"/>
      </p:ext>
    </p:extLst>
  </p:cSld>
  <p:clrMapOvr>
    <a:masterClrMapping/>
  </p:clrMapOvr>
  <p:transition>
    <p:pull dir="d"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8095437"/>
      </p:ext>
    </p:extLst>
  </p:cSld>
  <p:clrMapOvr>
    <a:masterClrMapping/>
  </p:clrMapOvr>
  <p:transition>
    <p:pull dir="d"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1813734"/>
      </p:ext>
    </p:extLst>
  </p:cSld>
  <p:clrMapOvr>
    <a:masterClrMapping/>
  </p:clrMapOvr>
  <p:transition>
    <p:pull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84726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E0A6657-9F45-4210-8F85-BE14DBFB3B2D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100444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9A0DB2DC-4C9A-4742-B13C-FB6460FD3503}" type="slidenum">
              <a:rPr lang="en-US" smtClean="0">
                <a:solidFill>
                  <a:srgbClr val="000000"/>
                </a:solidFill>
              </a:rPr>
              <a:pPr defTabSz="685800"/>
              <a:t>‹#›</a:t>
            </a:fld>
            <a:endParaRPr 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765361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9A0DB2DC-4C9A-4742-B13C-FB6460FD3503}" type="slidenum">
              <a:rPr lang="en-US" smtClean="0">
                <a:solidFill>
                  <a:srgbClr val="000000"/>
                </a:solidFill>
              </a:rPr>
              <a:pPr defTabSz="685800"/>
              <a:t>‹#›</a:t>
            </a:fld>
            <a:endParaRPr 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821497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9A0DB2DC-4C9A-4742-B13C-FB6460FD3503}" type="slidenum">
              <a:rPr lang="en-US" smtClean="0">
                <a:solidFill>
                  <a:srgbClr val="000000"/>
                </a:solidFill>
              </a:rPr>
              <a:pPr defTabSz="685800"/>
              <a:t>‹#›</a:t>
            </a:fld>
            <a:endParaRPr 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75139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9A0DB2DC-4C9A-4742-B13C-FB6460FD3503}" type="slidenum">
              <a:rPr lang="en-US" smtClean="0">
                <a:solidFill>
                  <a:srgbClr val="000000"/>
                </a:solidFill>
              </a:rPr>
              <a:pPr defTabSz="685800"/>
              <a:t>‹#›</a:t>
            </a:fld>
            <a:endParaRPr 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338070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9A0DB2DC-4C9A-4742-B13C-FB6460FD3503}" type="slidenum">
              <a:rPr lang="en-US" smtClean="0">
                <a:solidFill>
                  <a:srgbClr val="000000"/>
                </a:solidFill>
              </a:rPr>
              <a:pPr defTabSz="685800"/>
              <a:t>‹#›</a:t>
            </a:fld>
            <a:endParaRPr 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591838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9A0DB2DC-4C9A-4742-B13C-FB6460FD3503}" type="slidenum">
              <a:rPr lang="en-US" smtClean="0">
                <a:solidFill>
                  <a:srgbClr val="000000"/>
                </a:solidFill>
              </a:rPr>
              <a:pPr defTabSz="685800"/>
              <a:t>‹#›</a:t>
            </a:fld>
            <a:endParaRPr 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09996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9A0DB2DC-4C9A-4742-B13C-FB6460FD3503}" type="slidenum">
              <a:rPr lang="en-US" smtClean="0">
                <a:solidFill>
                  <a:srgbClr val="000000"/>
                </a:solidFill>
              </a:rPr>
              <a:pPr defTabSz="685800"/>
              <a:t>‹#›</a:t>
            </a:fld>
            <a:endParaRPr 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113501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9A0DB2DC-4C9A-4742-B13C-FB6460FD3503}" type="slidenum">
              <a:rPr lang="en-US" smtClean="0">
                <a:solidFill>
                  <a:srgbClr val="000000"/>
                </a:solidFill>
              </a:rPr>
              <a:pPr defTabSz="685800"/>
              <a:t>‹#›</a:t>
            </a:fld>
            <a:endParaRPr 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348770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9A0DB2DC-4C9A-4742-B13C-FB6460FD3503}" type="slidenum">
              <a:rPr lang="en-US" smtClean="0">
                <a:solidFill>
                  <a:srgbClr val="000000"/>
                </a:solidFill>
              </a:rPr>
              <a:pPr defTabSz="685800"/>
              <a:t>‹#›</a:t>
            </a:fld>
            <a:endParaRPr 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04637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3" y="182033"/>
            <a:ext cx="1504157" cy="774700"/>
          </a:xfrm>
        </p:spPr>
        <p:txBody>
          <a:bodyPr anchor="b"/>
          <a:lstStyle>
            <a:lvl1pPr algn="l">
              <a:defRPr sz="11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8" y="182037"/>
            <a:ext cx="2555875" cy="390207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3" y="956737"/>
            <a:ext cx="1504157" cy="3127375"/>
          </a:xfrm>
        </p:spPr>
        <p:txBody>
          <a:bodyPr/>
          <a:lstStyle>
            <a:lvl1pPr marL="0" indent="0">
              <a:buNone/>
              <a:defRPr sz="800"/>
            </a:lvl1pPr>
            <a:lvl2pPr marL="256026" indent="0">
              <a:buNone/>
              <a:defRPr sz="700"/>
            </a:lvl2pPr>
            <a:lvl3pPr marL="512052" indent="0">
              <a:buNone/>
              <a:defRPr sz="600"/>
            </a:lvl3pPr>
            <a:lvl4pPr marL="768078" indent="0">
              <a:buNone/>
              <a:defRPr sz="500"/>
            </a:lvl4pPr>
            <a:lvl5pPr marL="1024104" indent="0">
              <a:buNone/>
              <a:defRPr sz="500"/>
            </a:lvl5pPr>
            <a:lvl6pPr marL="1280130" indent="0">
              <a:buNone/>
              <a:defRPr sz="500"/>
            </a:lvl6pPr>
            <a:lvl7pPr marL="1536156" indent="0">
              <a:buNone/>
              <a:defRPr sz="500"/>
            </a:lvl7pPr>
            <a:lvl8pPr marL="1792181" indent="0">
              <a:buNone/>
              <a:defRPr sz="500"/>
            </a:lvl8pPr>
            <a:lvl9pPr marL="2048208" indent="0">
              <a:buNone/>
              <a:defRPr sz="5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37621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9A0DB2DC-4C9A-4742-B13C-FB6460FD3503}" type="slidenum">
              <a:rPr lang="en-US" smtClean="0">
                <a:solidFill>
                  <a:srgbClr val="000000"/>
                </a:solidFill>
              </a:rPr>
              <a:pPr defTabSz="685800"/>
              <a:t>‹#›</a:t>
            </a:fld>
            <a:endParaRPr 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240715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9A0DB2DC-4C9A-4742-B13C-FB6460FD3503}" type="slidenum">
              <a:rPr lang="en-US" smtClean="0">
                <a:solidFill>
                  <a:srgbClr val="000000"/>
                </a:solidFill>
              </a:rPr>
              <a:pPr defTabSz="685800"/>
              <a:t>‹#›</a:t>
            </a:fld>
            <a:endParaRPr 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03871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9A0DB2DC-4C9A-4742-B13C-FB6460FD3503}" type="slidenum">
              <a:rPr lang="en-US" smtClean="0">
                <a:solidFill>
                  <a:srgbClr val="000000"/>
                </a:solidFill>
              </a:rPr>
              <a:pPr defTabSz="685800"/>
              <a:t>‹#›</a:t>
            </a:fld>
            <a:endParaRPr 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035540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90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9A0DB2DC-4C9A-4742-B13C-FB6460FD3503}" type="slidenum">
              <a:rPr lang="en-US" smtClean="0">
                <a:solidFill>
                  <a:srgbClr val="000000"/>
                </a:solidFill>
              </a:rPr>
              <a:pPr defTabSz="685800"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861876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7E6187-5F10-0D71-5C48-6EA1AF73EB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2655BB1-4D10-38A5-6F57-2099EF7BB2A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220561-4641-1B32-BB8D-54AFA3CC4B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8FFF92A4-EE7F-4A08-8703-50FD482916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03FF44-B9CE-782A-93AD-F06B751D47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3FBAAE-3FE6-27B1-2A05-F3AA7AF185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A77C8431-1E82-4F49-BB10-0AEEBF4879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14326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7A6646-171C-3B7E-02CB-3533E29CBC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E6D6E7-1011-86C2-C7EE-312E490A5C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CD1983-73EE-6BE4-8379-857E0708E9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8FFF92A4-EE7F-4A08-8703-50FD482916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C7F2D5-31B4-B421-E0B9-06418DB52E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045FDB-37C9-ED81-F470-E80B30132A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A77C8431-1E82-4F49-BB10-0AEEBF4879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91230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43A4F8-E014-3F3F-DB2A-B671F4849F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2332C77-D31A-4E96-2105-5DC006BF39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7168C0-4454-1C87-DB9D-27D2BED514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8FFF92A4-EE7F-4A08-8703-50FD482916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E071FB-1293-B8B0-7DAB-88D629EEB5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239012-1C95-629A-ED45-9B3E36316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A77C8431-1E82-4F49-BB10-0AEEBF4879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898470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BA1249-BDCC-0B30-9226-37AF72216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5BB138-F463-4B7D-DED1-A01C64AE834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8D9548-10E0-B2B6-100B-A69E544972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ABB4B6-6BD2-D0D6-CDC6-22183E9FD3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8FFF92A4-EE7F-4A08-8703-50FD482916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BB320CB-653C-A953-4A6F-52CEF0C8A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1E6BE42-A16C-A1D6-1BBA-0BDFC9B99D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A77C8431-1E82-4F49-BB10-0AEEBF4879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4890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608EAE-4712-D90D-EDFF-AD8F99D305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3AE1044-525D-448A-8203-93CB326638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1B47D29-D04A-6208-02B7-D0D2869C0F3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9CEDFE7-CE31-A0AC-BD8E-F6D1B7607DE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A6A3376-E0A0-3D19-EADB-39B536A39F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01A62B6-C600-7DE3-54E7-9473D1F461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8FFF92A4-EE7F-4A08-8703-50FD482916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534D024-0018-C3F4-0C99-AC1F280C10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A4729CB-9F0D-FB29-F337-144DBA2A1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A77C8431-1E82-4F49-BB10-0AEEBF4879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6095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58AF66-2A64-8D18-069C-95DB1C6673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EC210F4-A0EB-2B2B-712F-15B193D90E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8FFF92A4-EE7F-4A08-8703-50FD482916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0B38F6F-A984-A1E4-1489-2BDA7E26B3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17345D-F01D-2775-C48B-9376878B1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A77C8431-1E82-4F49-BB10-0AEEBF4879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5376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3200403"/>
            <a:ext cx="2743200" cy="377825"/>
          </a:xfrm>
        </p:spPr>
        <p:txBody>
          <a:bodyPr anchor="b"/>
          <a:lstStyle>
            <a:lvl1pPr algn="l">
              <a:defRPr sz="11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408517"/>
            <a:ext cx="2743200" cy="2743200"/>
          </a:xfrm>
        </p:spPr>
        <p:txBody>
          <a:bodyPr/>
          <a:lstStyle>
            <a:lvl1pPr marL="0" indent="0">
              <a:buNone/>
              <a:defRPr sz="1800"/>
            </a:lvl1pPr>
            <a:lvl2pPr marL="256026" indent="0">
              <a:buNone/>
              <a:defRPr sz="1600"/>
            </a:lvl2pPr>
            <a:lvl3pPr marL="512052" indent="0">
              <a:buNone/>
              <a:defRPr sz="1300"/>
            </a:lvl3pPr>
            <a:lvl4pPr marL="768078" indent="0">
              <a:buNone/>
              <a:defRPr sz="1100"/>
            </a:lvl4pPr>
            <a:lvl5pPr marL="1024104" indent="0">
              <a:buNone/>
              <a:defRPr sz="1100"/>
            </a:lvl5pPr>
            <a:lvl6pPr marL="1280130" indent="0">
              <a:buNone/>
              <a:defRPr sz="1100"/>
            </a:lvl6pPr>
            <a:lvl7pPr marL="1536156" indent="0">
              <a:buNone/>
              <a:defRPr sz="1100"/>
            </a:lvl7pPr>
            <a:lvl8pPr marL="1792181" indent="0">
              <a:buNone/>
              <a:defRPr sz="1100"/>
            </a:lvl8pPr>
            <a:lvl9pPr marL="2048208" indent="0">
              <a:buNone/>
              <a:defRPr sz="11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3578228"/>
            <a:ext cx="2743200" cy="536575"/>
          </a:xfrm>
        </p:spPr>
        <p:txBody>
          <a:bodyPr/>
          <a:lstStyle>
            <a:lvl1pPr marL="0" indent="0">
              <a:buNone/>
              <a:defRPr sz="800"/>
            </a:lvl1pPr>
            <a:lvl2pPr marL="256026" indent="0">
              <a:buNone/>
              <a:defRPr sz="700"/>
            </a:lvl2pPr>
            <a:lvl3pPr marL="512052" indent="0">
              <a:buNone/>
              <a:defRPr sz="600"/>
            </a:lvl3pPr>
            <a:lvl4pPr marL="768078" indent="0">
              <a:buNone/>
              <a:defRPr sz="500"/>
            </a:lvl4pPr>
            <a:lvl5pPr marL="1024104" indent="0">
              <a:buNone/>
              <a:defRPr sz="500"/>
            </a:lvl5pPr>
            <a:lvl6pPr marL="1280130" indent="0">
              <a:buNone/>
              <a:defRPr sz="500"/>
            </a:lvl6pPr>
            <a:lvl7pPr marL="1536156" indent="0">
              <a:buNone/>
              <a:defRPr sz="500"/>
            </a:lvl7pPr>
            <a:lvl8pPr marL="1792181" indent="0">
              <a:buNone/>
              <a:defRPr sz="500"/>
            </a:lvl8pPr>
            <a:lvl9pPr marL="2048208" indent="0">
              <a:buNone/>
              <a:defRPr sz="5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9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02899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92B20F0-FDBD-B6E6-10E0-4F37FFAB0F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8FFF92A4-EE7F-4A08-8703-50FD482916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84F9D08-EEED-81D9-961A-F7A90B82FF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E8BE32-3A92-A7F3-F2C9-8346D58C9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A77C8431-1E82-4F49-BB10-0AEEBF4879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411491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1A1709-3518-2008-C91D-CCF1F2BC71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F7CBC8-EA52-1931-0630-99ED410B15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D6696E-D402-863B-B894-BDFA3BAB205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708A718-CF30-6A89-B033-B84B62DA2F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8FFF92A4-EE7F-4A08-8703-50FD482916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25731C-A8F7-19D9-6A1C-E80DE8F6D9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8485DD7-A0D5-1426-FE8D-66924E09BB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A77C8431-1E82-4F49-BB10-0AEEBF4879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299894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F4DD3F-6B66-C0C4-C878-E8A8A759F7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61477D-7D35-4DD4-2E60-AB63834443C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6023BCB-2F03-60BD-E9D7-F6AC8978ACE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5559DA0-75F7-61A7-2D68-F4EABFF525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8FFF92A4-EE7F-4A08-8703-50FD482916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7BF84CE-B223-ADB1-7C26-4311BE1AD9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A7E00E0-DDDE-9948-ADFF-C7D1487956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A77C8431-1E82-4F49-BB10-0AEEBF4879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437495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529AA0-A5AF-88A4-380F-D5D1DEBA6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762D087-0E92-92D7-ED7E-83337A2360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0FCB3B-6AB6-7DB0-CCF8-608847C9C5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8FFF92A4-EE7F-4A08-8703-50FD482916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9ECFB8-39A5-56FD-F306-5BD7D0C86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04EED3-F9C9-2A58-C404-5532D49CB1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A77C8431-1E82-4F49-BB10-0AEEBF4879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51358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75D54F4-19E8-1518-AF5B-D9B93BACE54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1348793-300B-BFA7-910F-974E01CCB1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28A6AE-76A1-9FEF-5814-B504E2F9C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8FFF92A4-EE7F-4A08-8703-50FD482916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99215C-ED92-4286-2378-DECF8BE1CE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E71687-A7D1-971B-86D7-3D9FEA583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A77C8431-1E82-4F49-BB10-0AEEBF4879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4204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9DC027-3688-4BB5-9CB6-C5D4F80D4C05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5922765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DFE7BF-570E-4B38-AADE-C488144BCD30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964727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91C8FB2-5473-40B4-91AC-F5A13CB094D0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9042855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80E666-2F71-4156-8189-0581BB97CF48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9672024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658584-9E64-458F-BCF0-0BAE9FAAB41E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133892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4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09.xml"/><Relationship Id="rId7" Type="http://schemas.openxmlformats.org/officeDocument/2006/relationships/slideLayout" Target="../slideLayouts/slideLayout113.xml"/><Relationship Id="rId12" Type="http://schemas.openxmlformats.org/officeDocument/2006/relationships/slideLayout" Target="../slideLayouts/slideLayout118.xml"/><Relationship Id="rId2" Type="http://schemas.openxmlformats.org/officeDocument/2006/relationships/slideLayout" Target="../slideLayouts/slideLayout108.xml"/><Relationship Id="rId1" Type="http://schemas.openxmlformats.org/officeDocument/2006/relationships/slideLayout" Target="../slideLayouts/slideLayout107.xml"/><Relationship Id="rId6" Type="http://schemas.openxmlformats.org/officeDocument/2006/relationships/slideLayout" Target="../slideLayouts/slideLayout112.xml"/><Relationship Id="rId11" Type="http://schemas.openxmlformats.org/officeDocument/2006/relationships/slideLayout" Target="../slideLayouts/slideLayout117.xml"/><Relationship Id="rId5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16.xml"/><Relationship Id="rId4" Type="http://schemas.openxmlformats.org/officeDocument/2006/relationships/slideLayout" Target="../slideLayouts/slideLayout110.xml"/><Relationship Id="rId9" Type="http://schemas.openxmlformats.org/officeDocument/2006/relationships/slideLayout" Target="../slideLayouts/slideLayout115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6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25.xml"/><Relationship Id="rId12" Type="http://schemas.openxmlformats.org/officeDocument/2006/relationships/slideLayout" Target="../slideLayouts/slideLayout130.xml"/><Relationship Id="rId2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19.xml"/><Relationship Id="rId6" Type="http://schemas.openxmlformats.org/officeDocument/2006/relationships/slideLayout" Target="../slideLayouts/slideLayout124.xml"/><Relationship Id="rId11" Type="http://schemas.openxmlformats.org/officeDocument/2006/relationships/slideLayout" Target="../slideLayouts/slideLayout129.xml"/><Relationship Id="rId5" Type="http://schemas.openxmlformats.org/officeDocument/2006/relationships/slideLayout" Target="../slideLayouts/slideLayout123.xml"/><Relationship Id="rId10" Type="http://schemas.openxmlformats.org/officeDocument/2006/relationships/slideLayout" Target="../slideLayouts/slideLayout128.xml"/><Relationship Id="rId4" Type="http://schemas.openxmlformats.org/officeDocument/2006/relationships/slideLayout" Target="../slideLayouts/slideLayout122.xml"/><Relationship Id="rId9" Type="http://schemas.openxmlformats.org/officeDocument/2006/relationships/slideLayout" Target="../slideLayouts/slideLayout127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8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33.xml"/><Relationship Id="rId7" Type="http://schemas.openxmlformats.org/officeDocument/2006/relationships/slideLayout" Target="../slideLayouts/slideLayout137.xml"/><Relationship Id="rId12" Type="http://schemas.openxmlformats.org/officeDocument/2006/relationships/slideLayout" Target="../slideLayouts/slideLayout142.xml"/><Relationship Id="rId2" Type="http://schemas.openxmlformats.org/officeDocument/2006/relationships/slideLayout" Target="../slideLayouts/slideLayout132.xml"/><Relationship Id="rId1" Type="http://schemas.openxmlformats.org/officeDocument/2006/relationships/slideLayout" Target="../slideLayouts/slideLayout131.xml"/><Relationship Id="rId6" Type="http://schemas.openxmlformats.org/officeDocument/2006/relationships/slideLayout" Target="../slideLayouts/slideLayout136.xml"/><Relationship Id="rId11" Type="http://schemas.openxmlformats.org/officeDocument/2006/relationships/slideLayout" Target="../slideLayouts/slideLayout141.xml"/><Relationship Id="rId5" Type="http://schemas.openxmlformats.org/officeDocument/2006/relationships/slideLayout" Target="../slideLayouts/slideLayout135.xml"/><Relationship Id="rId10" Type="http://schemas.openxmlformats.org/officeDocument/2006/relationships/slideLayout" Target="../slideLayouts/slideLayout140.xml"/><Relationship Id="rId4" Type="http://schemas.openxmlformats.org/officeDocument/2006/relationships/slideLayout" Target="../slideLayouts/slideLayout134.xml"/><Relationship Id="rId9" Type="http://schemas.openxmlformats.org/officeDocument/2006/relationships/slideLayout" Target="../slideLayouts/slideLayout13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slideLayout" Target="../slideLayouts/slideLayout83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82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2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7.xml"/><Relationship Id="rId7" Type="http://schemas.openxmlformats.org/officeDocument/2006/relationships/slideLayout" Target="../slideLayouts/slideLayout101.xml"/><Relationship Id="rId12" Type="http://schemas.openxmlformats.org/officeDocument/2006/relationships/slideLayout" Target="../slideLayouts/slideLayout106.xml"/><Relationship Id="rId2" Type="http://schemas.openxmlformats.org/officeDocument/2006/relationships/slideLayout" Target="../slideLayouts/slideLayout96.xml"/><Relationship Id="rId1" Type="http://schemas.openxmlformats.org/officeDocument/2006/relationships/slideLayout" Target="../slideLayouts/slideLayout95.xml"/><Relationship Id="rId6" Type="http://schemas.openxmlformats.org/officeDocument/2006/relationships/slideLayout" Target="../slideLayouts/slideLayout100.xml"/><Relationship Id="rId11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98.xml"/><Relationship Id="rId9" Type="http://schemas.openxmlformats.org/officeDocument/2006/relationships/slideLayout" Target="../slideLayouts/slideLayout10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8600" y="183092"/>
            <a:ext cx="4114800" cy="762000"/>
          </a:xfrm>
          <a:prstGeom prst="rect">
            <a:avLst/>
          </a:prstGeom>
        </p:spPr>
        <p:txBody>
          <a:bodyPr vert="horz" lIns="51206" tIns="25603" rIns="51206" bIns="25603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1066802"/>
            <a:ext cx="4114800" cy="3017309"/>
          </a:xfrm>
          <a:prstGeom prst="rect">
            <a:avLst/>
          </a:prstGeom>
        </p:spPr>
        <p:txBody>
          <a:bodyPr vert="horz" lIns="51206" tIns="25603" rIns="51206" bIns="25603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4237570"/>
            <a:ext cx="1066800" cy="243417"/>
          </a:xfrm>
          <a:prstGeom prst="rect">
            <a:avLst/>
          </a:prstGeom>
        </p:spPr>
        <p:txBody>
          <a:bodyPr vert="horz" lIns="51206" tIns="25603" rIns="51206" bIns="25603" rtlCol="0" anchor="ctr"/>
          <a:lstStyle>
            <a:lvl1pPr algn="l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12052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512052"/>
              <a:t>11/29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2100" y="4237570"/>
            <a:ext cx="1447800" cy="243417"/>
          </a:xfrm>
          <a:prstGeom prst="rect">
            <a:avLst/>
          </a:prstGeom>
        </p:spPr>
        <p:txBody>
          <a:bodyPr vert="horz" lIns="51206" tIns="25603" rIns="51206" bIns="25603" rtlCol="0" anchor="ctr"/>
          <a:lstStyle>
            <a:lvl1pPr algn="ct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12052"/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276600" y="4237570"/>
            <a:ext cx="1066800" cy="243417"/>
          </a:xfrm>
          <a:prstGeom prst="rect">
            <a:avLst/>
          </a:prstGeom>
        </p:spPr>
        <p:txBody>
          <a:bodyPr vert="horz" lIns="51206" tIns="25603" rIns="51206" bIns="25603" rtlCol="0" anchor="ctr"/>
          <a:lstStyle>
            <a:lvl1pPr algn="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12052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512052"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282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512052" rtl="0" eaLnBrk="1" latinLnBrk="0" hangingPunct="1">
        <a:spcBef>
          <a:spcPct val="0"/>
        </a:spcBef>
        <a:buNone/>
        <a:defRPr sz="2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92020" indent="-192020" algn="l" defTabSz="51205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16042" indent="-160017" algn="l" defTabSz="512052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640065" indent="-128013" algn="l" defTabSz="512052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896091" indent="-128013" algn="l" defTabSz="512052" rtl="0" eaLnBrk="1" latinLnBrk="0" hangingPunct="1">
        <a:spcBef>
          <a:spcPct val="20000"/>
        </a:spcBef>
        <a:buFont typeface="Arial" pitchFamily="34" charset="0"/>
        <a:buChar char="–"/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152117" indent="-128013" algn="l" defTabSz="512052" rtl="0" eaLnBrk="1" latinLnBrk="0" hangingPunct="1">
        <a:spcBef>
          <a:spcPct val="20000"/>
        </a:spcBef>
        <a:buFont typeface="Arial" pitchFamily="34" charset="0"/>
        <a:buChar char="»"/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408143" indent="-128013" algn="l" defTabSz="512052" rtl="0" eaLnBrk="1" latinLnBrk="0" hangingPunct="1">
        <a:spcBef>
          <a:spcPct val="20000"/>
        </a:spcBef>
        <a:buFont typeface="Arial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664169" indent="-128013" algn="l" defTabSz="512052" rtl="0" eaLnBrk="1" latinLnBrk="0" hangingPunct="1">
        <a:spcBef>
          <a:spcPct val="20000"/>
        </a:spcBef>
        <a:buFont typeface="Arial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195" indent="-128013" algn="l" defTabSz="512052" rtl="0" eaLnBrk="1" latinLnBrk="0" hangingPunct="1">
        <a:spcBef>
          <a:spcPct val="20000"/>
        </a:spcBef>
        <a:buFont typeface="Arial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2176220" indent="-128013" algn="l" defTabSz="512052" rtl="0" eaLnBrk="1" latinLnBrk="0" hangingPunct="1">
        <a:spcBef>
          <a:spcPct val="20000"/>
        </a:spcBef>
        <a:buFont typeface="Arial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2052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1pPr>
      <a:lvl2pPr marL="256026" algn="l" defTabSz="512052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2pPr>
      <a:lvl3pPr marL="512052" algn="l" defTabSz="512052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3pPr>
      <a:lvl4pPr marL="768078" algn="l" defTabSz="512052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4104" algn="l" defTabSz="512052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80130" algn="l" defTabSz="512052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536156" algn="l" defTabSz="512052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92181" algn="l" defTabSz="512052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2048208" algn="l" defTabSz="512052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7841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  <p:sldLayoutId id="2147483787" r:id="rId12"/>
  </p:sldLayoutIdLst>
  <p:transition>
    <p:pull dir="d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98344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  <p:sldLayoutId id="2147483800" r:id="rId12"/>
  </p:sldLayoutIdLst>
  <p:transition>
    <p:pull dir="d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394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  <p:sldLayoutId id="2147483813" r:id="rId12"/>
  </p:sldLayoutIdLst>
  <p:transition>
    <p:pull dir="d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8600" y="183092"/>
            <a:ext cx="4114800" cy="762000"/>
          </a:xfrm>
          <a:prstGeom prst="rect">
            <a:avLst/>
          </a:prstGeom>
        </p:spPr>
        <p:txBody>
          <a:bodyPr vert="horz" lIns="51206" tIns="25603" rIns="51206" bIns="25603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1066800"/>
            <a:ext cx="4114800" cy="3017309"/>
          </a:xfrm>
          <a:prstGeom prst="rect">
            <a:avLst/>
          </a:prstGeom>
        </p:spPr>
        <p:txBody>
          <a:bodyPr vert="horz" lIns="51206" tIns="25603" rIns="51206" bIns="25603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4237567"/>
            <a:ext cx="1066800" cy="243417"/>
          </a:xfrm>
          <a:prstGeom prst="rect">
            <a:avLst/>
          </a:prstGeom>
        </p:spPr>
        <p:txBody>
          <a:bodyPr vert="horz" lIns="51206" tIns="25603" rIns="51206" bIns="25603" rtlCol="0" anchor="ctr"/>
          <a:lstStyle>
            <a:lvl1pPr algn="l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12064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512064"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2100" y="4237567"/>
            <a:ext cx="1447800" cy="243417"/>
          </a:xfrm>
          <a:prstGeom prst="rect">
            <a:avLst/>
          </a:prstGeom>
        </p:spPr>
        <p:txBody>
          <a:bodyPr vert="horz" lIns="51206" tIns="25603" rIns="51206" bIns="25603" rtlCol="0" anchor="ctr"/>
          <a:lstStyle>
            <a:lvl1pPr algn="ct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12064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276600" y="4237567"/>
            <a:ext cx="1066800" cy="243417"/>
          </a:xfrm>
          <a:prstGeom prst="rect">
            <a:avLst/>
          </a:prstGeom>
        </p:spPr>
        <p:txBody>
          <a:bodyPr vert="horz" lIns="51206" tIns="25603" rIns="51206" bIns="25603" rtlCol="0" anchor="ctr"/>
          <a:lstStyle>
            <a:lvl1pPr algn="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12064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512064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280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512064" rtl="0" eaLnBrk="1" latinLnBrk="0" hangingPunct="1">
        <a:spcBef>
          <a:spcPct val="0"/>
        </a:spcBef>
        <a:buNone/>
        <a:defRPr sz="2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92024" indent="-192024" algn="l" defTabSz="512064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16052" indent="-160020" algn="l" defTabSz="512064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640080" indent="-128016" algn="l" defTabSz="512064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896112" indent="-128016" algn="l" defTabSz="512064" rtl="0" eaLnBrk="1" latinLnBrk="0" hangingPunct="1">
        <a:spcBef>
          <a:spcPct val="20000"/>
        </a:spcBef>
        <a:buFont typeface="Arial" pitchFamily="34" charset="0"/>
        <a:buChar char="–"/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152144" indent="-128016" algn="l" defTabSz="512064" rtl="0" eaLnBrk="1" latinLnBrk="0" hangingPunct="1">
        <a:spcBef>
          <a:spcPct val="20000"/>
        </a:spcBef>
        <a:buFont typeface="Arial" pitchFamily="34" charset="0"/>
        <a:buChar char="»"/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408176" indent="-128016" algn="l" defTabSz="512064" rtl="0" eaLnBrk="1" latinLnBrk="0" hangingPunct="1">
        <a:spcBef>
          <a:spcPct val="20000"/>
        </a:spcBef>
        <a:buFont typeface="Arial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664208" indent="-128016" algn="l" defTabSz="512064" rtl="0" eaLnBrk="1" latinLnBrk="0" hangingPunct="1">
        <a:spcBef>
          <a:spcPct val="20000"/>
        </a:spcBef>
        <a:buFont typeface="Arial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28016" algn="l" defTabSz="512064" rtl="0" eaLnBrk="1" latinLnBrk="0" hangingPunct="1">
        <a:spcBef>
          <a:spcPct val="20000"/>
        </a:spcBef>
        <a:buFont typeface="Arial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2176272" indent="-128016" algn="l" defTabSz="512064" rtl="0" eaLnBrk="1" latinLnBrk="0" hangingPunct="1">
        <a:spcBef>
          <a:spcPct val="20000"/>
        </a:spcBef>
        <a:buFont typeface="Arial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2064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1pPr>
      <a:lvl2pPr marL="256032" algn="l" defTabSz="512064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2pPr>
      <a:lvl3pPr marL="512064" algn="l" defTabSz="512064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3pPr>
      <a:lvl4pPr marL="768096" algn="l" defTabSz="512064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4128" algn="l" defTabSz="512064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80160" algn="l" defTabSz="512064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536192" algn="l" defTabSz="512064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92224" algn="l" defTabSz="512064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2048256" algn="l" defTabSz="512064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659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ransition>
    <p:pull dir="d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2216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</p:sldLayoutIdLst>
  <p:transition>
    <p:pull dir="d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63309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</p:sldLayoutIdLst>
  <p:transition>
    <p:pull dir="d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1A8615-59F8-4B99-9CFA-3ED665BE216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3658E0-75CF-40D2-B112-D7BF1ED301F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23291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</p:sldLayoutIdLst>
  <p:transition>
    <p:pull dir="d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dirty="0"/>
              <a:t>Click to edit Master title style</a:t>
            </a:r>
          </a:p>
        </p:txBody>
      </p:sp>
      <p:sp>
        <p:nvSpPr>
          <p:cNvPr id="2051" name="Rectangle 3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dirty="0"/>
              <a:t>Click to edit Master text styles</a:t>
            </a:r>
          </a:p>
          <a:p>
            <a:pPr lvl="1"/>
            <a:r>
              <a:rPr dirty="0"/>
              <a:t>Second level</a:t>
            </a:r>
          </a:p>
          <a:p>
            <a:pPr lvl="2"/>
            <a:r>
              <a:rPr dirty="0"/>
              <a:t>Third level</a:t>
            </a:r>
          </a:p>
          <a:p>
            <a:pPr lvl="3"/>
            <a:r>
              <a:rPr dirty="0"/>
              <a:t>Fourth level</a:t>
            </a:r>
          </a:p>
          <a:p>
            <a:pPr lvl="4"/>
            <a:r>
              <a:rPr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050" smtClean="0">
                <a:latin typeface="+mn-lt"/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050" smtClean="0">
                <a:latin typeface="+mn-lt"/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050">
                <a:latin typeface="Arial" panose="020B0604020202020204" pitchFamily="34" charset="0"/>
              </a:defRPr>
            </a:lvl1pPr>
          </a:lstStyle>
          <a:p>
            <a:pPr defTabSz="685800"/>
            <a:fld id="{9A0DB2DC-4C9A-4742-B13C-FB6460FD3503}" type="slidenum">
              <a:rPr lang="en-US" smtClean="0">
                <a:solidFill>
                  <a:srgbClr val="000000"/>
                </a:solidFill>
              </a:rPr>
              <a:pPr defTabSz="685800"/>
              <a:t>‹#›</a:t>
            </a:fld>
            <a:endParaRPr 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9847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  <p:sldLayoutId id="2147483748" r:id="rId12"/>
    <p:sldLayoutId id="2147483749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E33DE9-CCE4-AAFF-9DA9-7BC5D4CF2D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EB3310E-2F56-05A8-937F-B54748666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1B7B94-0579-9743-D802-B42D0852E9E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8FFF92A4-EE7F-4A08-8703-50FD482916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2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BA4282-5450-FDBE-A6B0-D95DB292CA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CA4C13-3D2A-BCC7-F8F3-0DC596D034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A77C8431-1E82-4F49-BB10-0AEEBF4879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2201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/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29" name="Rectangle 5">
            <a:extLst/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30" name="Rectangle 6">
            <a:extLst/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3A5310-6ABE-4951-B754-4015C0F564B6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145046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  <p:sldLayoutId id="214748377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47" Type="http://schemas.openxmlformats.org/officeDocument/2006/relationships/image" Target="../media/image17.png"/><Relationship Id="rId46" Type="http://schemas.openxmlformats.org/officeDocument/2006/relationships/image" Target="../media/image16.png"/><Relationship Id="rId33" Type="http://schemas.openxmlformats.org/officeDocument/2006/relationships/image" Target="NUL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5" Type="http://schemas.openxmlformats.org/officeDocument/2006/relationships/image" Target="NULL"/><Relationship Id="rId48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3" Type="http://schemas.openxmlformats.org/officeDocument/2006/relationships/image" Target="NULL"/><Relationship Id="rId46" Type="http://schemas.openxmlformats.org/officeDocument/2006/relationships/image" Target="../media/image2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5" Type="http://schemas.openxmlformats.org/officeDocument/2006/relationships/image" Target="../media/image21.png"/><Relationship Id="rId44" Type="http://schemas.openxmlformats.org/officeDocument/2006/relationships/image" Target="../media/image16.png"/><Relationship Id="rId31" Type="http://schemas.openxmlformats.org/officeDocument/2006/relationships/image" Target="../media/image29.svg"/><Relationship Id="rId43" Type="http://schemas.openxmlformats.org/officeDocument/2006/relationships/image" Target="NULL"/></Relationships>
</file>

<file path=ppt/slides/_rels/slide14.xml.rels><?xml version="1.0" encoding="UTF-8" standalone="yes"?>
<Relationships xmlns="http://schemas.openxmlformats.org/package/2006/relationships"><Relationship Id="rId47" Type="http://schemas.microsoft.com/office/2007/relationships/hdphoto" Target="../media/hdphoto1.wdp"/><Relationship Id="rId46" Type="http://schemas.openxmlformats.org/officeDocument/2006/relationships/image" Target="../media/image24.png"/><Relationship Id="rId7" Type="http://schemas.openxmlformats.org/officeDocument/2006/relationships/image" Target="NUL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5" Type="http://schemas.openxmlformats.org/officeDocument/2006/relationships/image" Target="NULL"/><Relationship Id="rId48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47" Type="http://schemas.microsoft.com/office/2007/relationships/hdphoto" Target="../media/hdphoto1.wdp"/><Relationship Id="rId50" Type="http://schemas.openxmlformats.org/officeDocument/2006/relationships/image" Target="../media/image27.gif"/><Relationship Id="rId46" Type="http://schemas.openxmlformats.org/officeDocument/2006/relationships/image" Target="../media/image24.png"/><Relationship Id="rId7" Type="http://schemas.openxmlformats.org/officeDocument/2006/relationships/image" Target="NUL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5" Type="http://schemas.openxmlformats.org/officeDocument/2006/relationships/image" Target="NULL"/><Relationship Id="rId49" Type="http://schemas.openxmlformats.org/officeDocument/2006/relationships/image" Target="../media/image25.png"/><Relationship Id="rId48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8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0.png"/><Relationship Id="rId5" Type="http://schemas.microsoft.com/office/2007/relationships/hdphoto" Target="../media/hdphoto1.wdp"/><Relationship Id="rId4" Type="http://schemas.openxmlformats.org/officeDocument/2006/relationships/image" Target="../media/image24.png"/><Relationship Id="rId43" Type="http://schemas.openxmlformats.org/officeDocument/2006/relationships/image" Target="NUL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hyperlink" Target="http://www.catlinhschool.edu.vn/AdvRotator/Navigate.aspx?src=http://www.nxbkimdong.com.vn/?page=cat&amp;CatId=66" TargetMode="External"/><Relationship Id="rId1" Type="http://schemas.openxmlformats.org/officeDocument/2006/relationships/slideLayout" Target="../slideLayouts/slideLayout108.xml"/><Relationship Id="rId4" Type="http://schemas.openxmlformats.org/officeDocument/2006/relationships/image" Target="http://www.catlinhschool.edu.vn/Data/Images/Adv/Book-03-june.gif" TargetMode="External"/></Relationships>
</file>

<file path=ppt/slides/_rels/slide18.xml.rels><?xml version="1.0" encoding="UTF-8" standalone="yes"?>
<Relationships xmlns="http://schemas.openxmlformats.org/package/2006/relationships"><Relationship Id="rId39" Type="http://schemas.openxmlformats.org/officeDocument/2006/relationships/image" Target="../media/image320.png"/><Relationship Id="rId13" Type="http://schemas.openxmlformats.org/officeDocument/2006/relationships/image" Target="../media/image12.svg"/><Relationship Id="rId3" Type="http://schemas.openxmlformats.org/officeDocument/2006/relationships/image" Target="../media/image32.png"/><Relationship Id="rId42" Type="http://schemas.openxmlformats.org/officeDocument/2006/relationships/image" Target="../media/image34.png"/><Relationship Id="rId38" Type="http://schemas.openxmlformats.org/officeDocument/2006/relationships/image" Target="../media/image29.png"/><Relationship Id="rId2" Type="http://schemas.openxmlformats.org/officeDocument/2006/relationships/notesSlide" Target="../notesSlides/notesSlide2.xml"/><Relationship Id="rId41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37" Type="http://schemas.openxmlformats.org/officeDocument/2006/relationships/image" Target="NULL"/><Relationship Id="rId40" Type="http://schemas.openxmlformats.org/officeDocument/2006/relationships/image" Target="../media/image220.png"/><Relationship Id="rId44" Type="http://schemas.openxmlformats.org/officeDocument/2006/relationships/image" Target="../media/image28.png"/><Relationship Id="rId43" Type="http://schemas.openxmlformats.org/officeDocument/2006/relationships/image" Target="../media/image2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7" Type="http://schemas.openxmlformats.org/officeDocument/2006/relationships/image" Target="../media/image71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png"/><Relationship Id="rId3" Type="http://schemas.openxmlformats.org/officeDocument/2006/relationships/image" Target="../media/image36.png"/><Relationship Id="rId7" Type="http://schemas.openxmlformats.org/officeDocument/2006/relationships/image" Target="NUL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34" Type="http://schemas.openxmlformats.org/officeDocument/2006/relationships/image" Target="../media/image41.png"/><Relationship Id="rId7" Type="http://schemas.openxmlformats.org/officeDocument/2006/relationships/image" Target="../media/image40.png"/><Relationship Id="rId33" Type="http://schemas.openxmlformats.org/officeDocument/2006/relationships/image" Target="NUL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4" Type="http://schemas.microsoft.com/office/2007/relationships/hdphoto" Target="../media/hdphoto3.wdp"/><Relationship Id="rId35" Type="http://schemas.microsoft.com/office/2007/relationships/hdphoto" Target="../media/hdphoto4.wdp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52.xml"/><Relationship Id="rId1" Type="http://schemas.openxmlformats.org/officeDocument/2006/relationships/tags" Target="../tags/tag1.xml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3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0.xml"/><Relationship Id="rId6" Type="http://schemas.openxmlformats.org/officeDocument/2006/relationships/image" Target="../media/image48.png"/><Relationship Id="rId11" Type="http://schemas.openxmlformats.org/officeDocument/2006/relationships/image" Target="../media/image52.emf"/><Relationship Id="rId5" Type="http://schemas.openxmlformats.org/officeDocument/2006/relationships/image" Target="../media/image47.png"/><Relationship Id="rId10" Type="http://schemas.openxmlformats.org/officeDocument/2006/relationships/image" Target="../media/image51.jpeg"/><Relationship Id="rId4" Type="http://schemas.openxmlformats.org/officeDocument/2006/relationships/image" Target="../media/image46.png"/><Relationship Id="rId9" Type="http://schemas.openxmlformats.org/officeDocument/2006/relationships/slide" Target="slide1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gif"/><Relationship Id="rId7" Type="http://schemas.openxmlformats.org/officeDocument/2006/relationships/image" Target="../media/image55.emf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54.wmf"/><Relationship Id="rId5" Type="http://schemas.openxmlformats.org/officeDocument/2006/relationships/image" Target="../media/image230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2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1.gif"/><Relationship Id="rId2" Type="http://schemas.openxmlformats.org/officeDocument/2006/relationships/slideLayout" Target="../slideLayouts/slideLayout13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8.wmf"/><Relationship Id="rId11" Type="http://schemas.openxmlformats.org/officeDocument/2006/relationships/hyperlink" Target="../Tai%20lieu%20bai%20tham%20luan%20hoc%20tap/phan%20mem%20toan%20sketchpad.exe" TargetMode="Externa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3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5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svg"/><Relationship Id="rId39" Type="http://schemas.openxmlformats.org/officeDocument/2006/relationships/image" Target="../media/image28.png"/><Relationship Id="rId38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5.xml"/><Relationship Id="rId37" Type="http://schemas.openxmlformats.org/officeDocument/2006/relationships/image" Target="NUL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55.svg"/><Relationship Id="rId3" Type="http://schemas.openxmlformats.org/officeDocument/2006/relationships/image" Target="../media/image11.svg"/><Relationship Id="rId7" Type="http://schemas.openxmlformats.org/officeDocument/2006/relationships/image" Target="../media/image15.svg"/><Relationship Id="rId12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4.png"/><Relationship Id="rId11" Type="http://schemas.openxmlformats.org/officeDocument/2006/relationships/image" Target="../media/image53.svg"/><Relationship Id="rId5" Type="http://schemas.openxmlformats.org/officeDocument/2006/relationships/image" Target="../media/image23.svg"/><Relationship Id="rId10" Type="http://schemas.openxmlformats.org/officeDocument/2006/relationships/image" Target="../media/image76.png"/><Relationship Id="rId4" Type="http://schemas.openxmlformats.org/officeDocument/2006/relationships/image" Target="../media/image73.png"/><Relationship Id="rId9" Type="http://schemas.openxmlformats.org/officeDocument/2006/relationships/image" Target="../media/image8.sv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6.xml"/></Relationships>
</file>

<file path=ppt/slides/_rels/slide6.xml.rels><?xml version="1.0" encoding="UTF-8" standalone="yes"?>
<Relationships xmlns="http://schemas.openxmlformats.org/package/2006/relationships"><Relationship Id="rId39" Type="http://schemas.openxmlformats.org/officeDocument/2006/relationships/image" Target="../media/image132.svg"/><Relationship Id="rId42" Type="http://schemas.openxmlformats.org/officeDocument/2006/relationships/image" Target="../media/image7.png"/><Relationship Id="rId17" Type="http://schemas.openxmlformats.org/officeDocument/2006/relationships/image" Target="../media/image16.svg"/><Relationship Id="rId2" Type="http://schemas.openxmlformats.org/officeDocument/2006/relationships/image" Target="../media/image4.png"/><Relationship Id="rId41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0" Type="http://schemas.openxmlformats.org/officeDocument/2006/relationships/image" Target="../media/image5.png"/><Relationship Id="rId45" Type="http://schemas.openxmlformats.org/officeDocument/2006/relationships/image" Target="../media/image10.png"/><Relationship Id="rId5" Type="http://schemas.openxmlformats.org/officeDocument/2006/relationships/image" Target="NULL"/><Relationship Id="rId44" Type="http://schemas.openxmlformats.org/officeDocument/2006/relationships/image" Target="../media/image9.png"/><Relationship Id="rId43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9" Type="http://schemas.openxmlformats.org/officeDocument/2006/relationships/image" Target="../media/image132.svg"/><Relationship Id="rId42" Type="http://schemas.openxmlformats.org/officeDocument/2006/relationships/image" Target="../media/image11.emf"/><Relationship Id="rId17" Type="http://schemas.openxmlformats.org/officeDocument/2006/relationships/image" Target="../media/image16.svg"/><Relationship Id="rId2" Type="http://schemas.openxmlformats.org/officeDocument/2006/relationships/image" Target="../media/image4.png"/><Relationship Id="rId41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0" Type="http://schemas.openxmlformats.org/officeDocument/2006/relationships/image" Target="../media/image5.png"/><Relationship Id="rId5" Type="http://schemas.openxmlformats.org/officeDocument/2006/relationships/image" Target="NULL"/></Relationships>
</file>

<file path=ppt/slides/_rels/slide8.xml.rels><?xml version="1.0" encoding="UTF-8" standalone="yes"?>
<Relationships xmlns="http://schemas.openxmlformats.org/package/2006/relationships"><Relationship Id="rId39" Type="http://schemas.openxmlformats.org/officeDocument/2006/relationships/image" Target="../media/image132.svg"/><Relationship Id="rId42" Type="http://schemas.openxmlformats.org/officeDocument/2006/relationships/image" Target="../media/image1.jpeg"/><Relationship Id="rId17" Type="http://schemas.openxmlformats.org/officeDocument/2006/relationships/image" Target="../media/image16.svg"/><Relationship Id="rId2" Type="http://schemas.openxmlformats.org/officeDocument/2006/relationships/image" Target="../media/image4.png"/><Relationship Id="rId41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0" Type="http://schemas.openxmlformats.org/officeDocument/2006/relationships/image" Target="../media/image5.png"/><Relationship Id="rId5" Type="http://schemas.openxmlformats.org/officeDocument/2006/relationships/image" Target="NULL"/><Relationship Id="rId43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" y="0"/>
            <a:ext cx="8915400" cy="6692325"/>
            <a:chOff x="2552362" y="2539615"/>
            <a:chExt cx="5300109" cy="4234042"/>
          </a:xfrm>
        </p:grpSpPr>
        <p:pic>
          <p:nvPicPr>
            <p:cNvPr id="5" name="Picture 2" descr="Co the em chua biet Trong tam tam giac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2362" y="2539615"/>
              <a:ext cx="5300109" cy="42340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4761883" y="3429552"/>
              <a:ext cx="475761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b="1" dirty="0">
                  <a:solidFill>
                    <a:srgbClr val="CC3300"/>
                  </a:solidFill>
                  <a:latin typeface="Calibri"/>
                </a:rPr>
                <a:t>G</a:t>
              </a:r>
            </a:p>
          </p:txBody>
        </p:sp>
      </p:grpSp>
      <p:sp>
        <p:nvSpPr>
          <p:cNvPr id="7" name="Rectangle 4"/>
          <p:cNvSpPr/>
          <p:nvPr/>
        </p:nvSpPr>
        <p:spPr>
          <a:xfrm>
            <a:off x="1600200" y="533400"/>
            <a:ext cx="5943600" cy="673894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</a:pPr>
            <a:r>
              <a:rPr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endParaRPr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52400" y="3948346"/>
            <a:ext cx="8991600" cy="124301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68580" tIns="34290" rIns="68580" bIns="3429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/>
            <a:r>
              <a:rPr lang="vi-VN" sz="3000" b="1" kern="0" dirty="0" smtClean="0">
                <a:solidFill>
                  <a:srgbClr val="00206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KẾ HOẠCH BÀI DẠY STEM </a:t>
            </a:r>
            <a:br>
              <a:rPr lang="vi-VN" sz="3000" b="1" kern="0" dirty="0" smtClean="0">
                <a:solidFill>
                  <a:srgbClr val="00206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</a:br>
            <a:r>
              <a:rPr lang="vi-VN" sz="3000" b="1" kern="0" dirty="0" smtClean="0">
                <a:solidFill>
                  <a:srgbClr val="00206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SỰ ĐỒNG QUY CỦA BA ĐƯỜNG TRUNG TUYẾN </a:t>
            </a:r>
            <a:endParaRPr lang="vi-VN" sz="3000" b="1" kern="0" dirty="0">
              <a:solidFill>
                <a:srgbClr val="002060"/>
              </a:solidFill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27665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8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lowchart: Terminator 7"/>
          <p:cNvSpPr/>
          <p:nvPr/>
        </p:nvSpPr>
        <p:spPr>
          <a:xfrm>
            <a:off x="2438400" y="279400"/>
            <a:ext cx="5334000" cy="939800"/>
          </a:xfrm>
          <a:prstGeom prst="flowChartTerminator">
            <a:avLst/>
          </a:prstGeom>
          <a:solidFill>
            <a:srgbClr val="FFCC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/>
            <a:r>
              <a:rPr lang="en-US" sz="3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</a:t>
            </a:r>
            <a:r>
              <a:rPr lang="en-US" sz="3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 </a:t>
            </a:r>
            <a:r>
              <a:rPr lang="en-US" sz="3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</a:p>
        </p:txBody>
      </p:sp>
      <p:grpSp>
        <p:nvGrpSpPr>
          <p:cNvPr id="2" name="Group 2"/>
          <p:cNvGrpSpPr/>
          <p:nvPr/>
        </p:nvGrpSpPr>
        <p:grpSpPr>
          <a:xfrm>
            <a:off x="266704" y="1600200"/>
            <a:ext cx="3029921" cy="4891784"/>
            <a:chOff x="0" y="-907082"/>
            <a:chExt cx="4667364" cy="7693286"/>
          </a:xfrm>
        </p:grpSpPr>
        <p:sp>
          <p:nvSpPr>
            <p:cNvPr id="3" name="Freeform 3"/>
            <p:cNvSpPr/>
            <p:nvPr/>
          </p:nvSpPr>
          <p:spPr>
            <a:xfrm>
              <a:off x="0" y="-907082"/>
              <a:ext cx="4667364" cy="7693286"/>
            </a:xfrm>
            <a:custGeom>
              <a:avLst/>
              <a:gdLst/>
              <a:ahLst/>
              <a:cxnLst/>
              <a:rect l="l" t="t" r="r" b="b"/>
              <a:pathLst>
                <a:path w="5358564" h="6786204">
                  <a:moveTo>
                    <a:pt x="5234104" y="6786204"/>
                  </a:moveTo>
                  <a:lnTo>
                    <a:pt x="124460" y="6786204"/>
                  </a:lnTo>
                  <a:cubicBezTo>
                    <a:pt x="55880" y="6786204"/>
                    <a:pt x="0" y="6730323"/>
                    <a:pt x="0" y="6661744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234105" y="0"/>
                  </a:lnTo>
                  <a:cubicBezTo>
                    <a:pt x="5302684" y="0"/>
                    <a:pt x="5358564" y="55880"/>
                    <a:pt x="5358564" y="124460"/>
                  </a:cubicBezTo>
                  <a:lnTo>
                    <a:pt x="5358564" y="6661744"/>
                  </a:lnTo>
                  <a:cubicBezTo>
                    <a:pt x="5358564" y="6730324"/>
                    <a:pt x="5302684" y="6786204"/>
                    <a:pt x="5234105" y="6786204"/>
                  </a:cubicBezTo>
                  <a:close/>
                </a:path>
              </a:pathLst>
            </a:custGeom>
            <a:solidFill>
              <a:srgbClr val="FFD992"/>
            </a:solidFill>
          </p:spPr>
        </p:sp>
      </p:grpSp>
      <p:pic>
        <p:nvPicPr>
          <p:cNvPr id="9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326407" y="3654678"/>
            <a:ext cx="2910508" cy="3203322"/>
          </a:xfrm>
          <a:prstGeom prst="rect">
            <a:avLst/>
          </a:prstGeom>
        </p:spPr>
      </p:pic>
      <p:sp>
        <p:nvSpPr>
          <p:cNvPr id="10" name="Pentagon 9"/>
          <p:cNvSpPr/>
          <p:nvPr/>
        </p:nvSpPr>
        <p:spPr>
          <a:xfrm>
            <a:off x="3352703" y="2540708"/>
            <a:ext cx="780079" cy="795258"/>
          </a:xfrm>
          <a:prstGeom prst="homePlate">
            <a:avLst/>
          </a:prstGeom>
          <a:solidFill>
            <a:schemeClr val="accent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/>
            <a:r>
              <a:rPr lang="en-US" sz="3100" b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7" name="Rectangle 6"/>
          <p:cNvSpPr/>
          <p:nvPr/>
        </p:nvSpPr>
        <p:spPr>
          <a:xfrm>
            <a:off x="4267099" y="2211761"/>
            <a:ext cx="4465320" cy="2179212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 đồng quy của ba đường trung tuyến trong một tam giác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50657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-270966" y="133276"/>
            <a:ext cx="9391494" cy="1236505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-315210" y="-6469"/>
            <a:ext cx="9144000" cy="1440548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algn="ctr">
              <a:lnSpc>
                <a:spcPct val="150000"/>
              </a:lnSpc>
              <a:spcBef>
                <a:spcPts val="336"/>
              </a:spcBef>
              <a:spcAft>
                <a:spcPts val="448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 đồng quy của ba đường trung tuyến trong một tam giác</a:t>
            </a:r>
          </a:p>
        </p:txBody>
      </p:sp>
      <p:pic>
        <p:nvPicPr>
          <p:cNvPr id="24" name="Picture 2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5"/>
              </a:ext>
            </a:extLst>
          </a:blip>
          <a:srcRect/>
          <a:stretch>
            <a:fillRect/>
          </a:stretch>
        </p:blipFill>
        <p:spPr>
          <a:xfrm>
            <a:off x="-283029" y="2566468"/>
            <a:ext cx="702557" cy="878195"/>
          </a:xfrm>
          <a:prstGeom prst="rect">
            <a:avLst/>
          </a:prstGeom>
        </p:spPr>
      </p:pic>
      <p:pic>
        <p:nvPicPr>
          <p:cNvPr id="25" name="Picture 19"/>
          <p:cNvPicPr>
            <a:picLocks noChangeAspect="1"/>
          </p:cNvPicPr>
          <p:nvPr/>
        </p:nvPicPr>
        <p:blipFill>
          <a:blip r:embed="rId4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3"/>
              </a:ext>
            </a:extLst>
          </a:blip>
          <a:srcRect/>
          <a:stretch>
            <a:fillRect/>
          </a:stretch>
        </p:blipFill>
        <p:spPr>
          <a:xfrm>
            <a:off x="7924800" y="6010198"/>
            <a:ext cx="903990" cy="97480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8249" y="1368769"/>
            <a:ext cx="7304101" cy="605704"/>
          </a:xfrm>
          <a:prstGeom prst="rect">
            <a:avLst/>
          </a:prstGeom>
        </p:spPr>
        <p:txBody>
          <a:bodyPr wrap="none" lIns="51206" tIns="25603" rIns="51206" bIns="25603">
            <a:spAutoFit/>
          </a:bodyPr>
          <a:lstStyle/>
          <a:p>
            <a:r>
              <a:rPr lang="nl-NL" sz="3600" b="1" dirty="0" smtClean="0">
                <a:solidFill>
                  <a:srgbClr val="1F497D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.1. Đ</a:t>
            </a:r>
            <a:r>
              <a:rPr lang="vi-VN" sz="3600" b="1" dirty="0">
                <a:solidFill>
                  <a:srgbClr val="1F497D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ư</a:t>
            </a:r>
            <a:r>
              <a:rPr lang="en-US" sz="3600" b="1" dirty="0" err="1">
                <a:solidFill>
                  <a:srgbClr val="1F497D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ờng</a:t>
            </a:r>
            <a:r>
              <a:rPr lang="en-US" sz="3600" b="1" dirty="0">
                <a:solidFill>
                  <a:srgbClr val="1F497D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1F497D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ung</a:t>
            </a:r>
            <a:r>
              <a:rPr lang="en-US" sz="3600" b="1" dirty="0">
                <a:solidFill>
                  <a:srgbClr val="1F497D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1F497D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uyến</a:t>
            </a:r>
            <a:r>
              <a:rPr lang="en-US" sz="3600" b="1" dirty="0">
                <a:solidFill>
                  <a:srgbClr val="1F497D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1F497D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1F497D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tam </a:t>
            </a:r>
            <a:r>
              <a:rPr lang="en-US" sz="3600" b="1" dirty="0" err="1">
                <a:solidFill>
                  <a:srgbClr val="1F497D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iác</a:t>
            </a:r>
            <a:endParaRPr lang="en-US" sz="3600" dirty="0">
              <a:solidFill>
                <a:srgbClr val="1F497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33163" y="1974473"/>
            <a:ext cx="5229437" cy="2021476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algn="just"/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Cho</a:t>
            </a:r>
            <a:r>
              <a:rPr lang="vi-VN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m giác </a:t>
            </a:r>
            <a:r>
              <a:rPr lang="vi-VN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C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M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vi-VN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ung điểm M của cạnh </a:t>
            </a:r>
            <a:r>
              <a:rPr lang="vi-VN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BC.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28599" y="5181600"/>
            <a:ext cx="8148196" cy="11430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AM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ABC.</a:t>
            </a:r>
            <a:endParaRPr lang="en-US" sz="32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5757890" y="2010332"/>
            <a:ext cx="3306310" cy="1933726"/>
            <a:chOff x="0" y="672"/>
            <a:chExt cx="3308" cy="2095"/>
          </a:xfrm>
        </p:grpSpPr>
        <p:pic>
          <p:nvPicPr>
            <p:cNvPr id="18" name="Picture 17"/>
            <p:cNvPicPr>
              <a:picLocks noChangeAspect="1" noChangeArrowheads="1"/>
            </p:cNvPicPr>
            <p:nvPr/>
          </p:nvPicPr>
          <p:blipFill>
            <a:blip r:embed="rId4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72"/>
              <a:ext cx="3308" cy="2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" name="Group 19"/>
            <p:cNvGrpSpPr>
              <a:grpSpLocks/>
            </p:cNvGrpSpPr>
            <p:nvPr/>
          </p:nvGrpSpPr>
          <p:grpSpPr bwMode="auto">
            <a:xfrm>
              <a:off x="1087" y="2285"/>
              <a:ext cx="545" cy="426"/>
              <a:chOff x="1039" y="2621"/>
              <a:chExt cx="545" cy="426"/>
            </a:xfrm>
          </p:grpSpPr>
          <p:pic>
            <p:nvPicPr>
              <p:cNvPr id="31" name="Picture 6"/>
              <p:cNvPicPr>
                <a:picLocks noChangeAspect="1" noChangeArrowheads="1"/>
              </p:cNvPicPr>
              <p:nvPr/>
            </p:nvPicPr>
            <p:blipFill>
              <a:blip r:embed="rId4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9" y="2621"/>
                <a:ext cx="545" cy="4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" name="Oval 7"/>
              <p:cNvSpPr>
                <a:spLocks noChangeArrowheads="1"/>
              </p:cNvSpPr>
              <p:nvPr/>
            </p:nvSpPr>
            <p:spPr bwMode="auto">
              <a:xfrm>
                <a:off x="1440" y="268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1" name="Group 8"/>
            <p:cNvGrpSpPr>
              <a:grpSpLocks/>
            </p:cNvGrpSpPr>
            <p:nvPr/>
          </p:nvGrpSpPr>
          <p:grpSpPr bwMode="auto">
            <a:xfrm>
              <a:off x="816" y="2256"/>
              <a:ext cx="1360" cy="152"/>
              <a:chOff x="816" y="2200"/>
              <a:chExt cx="1360" cy="152"/>
            </a:xfrm>
          </p:grpSpPr>
          <p:grpSp>
            <p:nvGrpSpPr>
              <p:cNvPr id="22" name="Group 9"/>
              <p:cNvGrpSpPr>
                <a:grpSpLocks/>
              </p:cNvGrpSpPr>
              <p:nvPr/>
            </p:nvGrpSpPr>
            <p:grpSpPr bwMode="auto">
              <a:xfrm>
                <a:off x="816" y="2208"/>
                <a:ext cx="32" cy="144"/>
                <a:chOff x="816" y="2208"/>
                <a:chExt cx="32" cy="144"/>
              </a:xfrm>
            </p:grpSpPr>
            <p:sp>
              <p:nvSpPr>
                <p:cNvPr id="29" name="Line 10"/>
                <p:cNvSpPr>
                  <a:spLocks noChangeShapeType="1"/>
                </p:cNvSpPr>
                <p:nvPr/>
              </p:nvSpPr>
              <p:spPr bwMode="auto">
                <a:xfrm>
                  <a:off x="81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Line 11"/>
                <p:cNvSpPr>
                  <a:spLocks noChangeShapeType="1"/>
                </p:cNvSpPr>
                <p:nvPr/>
              </p:nvSpPr>
              <p:spPr bwMode="auto">
                <a:xfrm>
                  <a:off x="848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26" name="Group 12"/>
              <p:cNvGrpSpPr>
                <a:grpSpLocks/>
              </p:cNvGrpSpPr>
              <p:nvPr/>
            </p:nvGrpSpPr>
            <p:grpSpPr bwMode="auto">
              <a:xfrm>
                <a:off x="2144" y="2200"/>
                <a:ext cx="32" cy="144"/>
                <a:chOff x="816" y="2208"/>
                <a:chExt cx="32" cy="144"/>
              </a:xfrm>
            </p:grpSpPr>
            <p:sp>
              <p:nvSpPr>
                <p:cNvPr id="27" name="Line 13"/>
                <p:cNvSpPr>
                  <a:spLocks noChangeShapeType="1"/>
                </p:cNvSpPr>
                <p:nvPr/>
              </p:nvSpPr>
              <p:spPr bwMode="auto">
                <a:xfrm>
                  <a:off x="81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Line 14"/>
                <p:cNvSpPr>
                  <a:spLocks noChangeShapeType="1"/>
                </p:cNvSpPr>
                <p:nvPr/>
              </p:nvSpPr>
              <p:spPr bwMode="auto">
                <a:xfrm>
                  <a:off x="848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3" name="TextBox 2"/>
          <p:cNvSpPr txBox="1"/>
          <p:nvPr/>
        </p:nvSpPr>
        <p:spPr>
          <a:xfrm>
            <a:off x="171692" y="4090968"/>
            <a:ext cx="8949896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M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BC)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ABC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6687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  <p:bldP spid="4" grpId="0"/>
      <p:bldP spid="4" grpId="1"/>
      <p:bldP spid="12" grpId="0"/>
      <p:bldP spid="16" grpId="2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800600" y="524888"/>
                <a:ext cx="4191000" cy="1477328"/>
              </a:xfrm>
              <a:prstGeom prst="rect">
                <a:avLst/>
              </a:prstGeom>
              <a:noFill/>
              <a:ln>
                <a:solidFill>
                  <a:srgbClr val="4F81BD"/>
                </a:solidFill>
              </a:ln>
              <a:scene3d>
                <a:camera prst="orthographicFront"/>
                <a:lightRig rig="threePt" dir="t"/>
              </a:scene3d>
              <a:sp3d>
                <a:bevelT w="139700" prst="cross"/>
              </a:sp3d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2. </a:t>
                </a:r>
                <a:r>
                  <a:rPr kumimoji="0" lang="en-US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DE </a:t>
                </a:r>
                <a:r>
                  <a:rPr kumimoji="0" lang="en-US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phải</a:t>
                </a:r>
                <a:r>
                  <a: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0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</a:rPr>
                      <m:t>∆</m:t>
                    </m:r>
                  </m:oMath>
                </a14:m>
                <a:r>
                  <a: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ABC </a:t>
                </a:r>
                <a:r>
                  <a:rPr kumimoji="0" lang="en-US" sz="3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kumimoji="0" lang="en-US" sz="3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? </a:t>
                </a:r>
                <a:r>
                  <a:rPr kumimoji="0" lang="en-US" sz="30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kumimoji="0" lang="en-US" sz="3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30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kumimoji="0" lang="en-US" sz="3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kumimoji="0" lang="en-US" sz="3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524888"/>
                <a:ext cx="4191000" cy="1477328"/>
              </a:xfrm>
              <a:prstGeom prst="rect">
                <a:avLst/>
              </a:prstGeom>
              <a:blipFill rotWithShape="1">
                <a:blip r:embed="rId2"/>
                <a:stretch>
                  <a:fillRect l="-2878" t="-4016" r="-2014" b="-10040"/>
                </a:stretch>
              </a:blipFill>
              <a:ln>
                <a:solidFill>
                  <a:srgbClr val="4F81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66800" y="5410200"/>
            <a:ext cx="1257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81600" y="5671810"/>
            <a:ext cx="1257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2487253"/>
            <a:ext cx="3600000" cy="28952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576" y="2529679"/>
            <a:ext cx="3619048" cy="28666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8600" y="457200"/>
                <a:ext cx="4038600" cy="1661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1.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ND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phải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</a:rPr>
                      <m:t>∆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MNP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? 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57200"/>
                <a:ext cx="4038600" cy="1661993"/>
              </a:xfrm>
              <a:prstGeom prst="rect">
                <a:avLst/>
              </a:prstGeom>
              <a:blipFill rotWithShape="1">
                <a:blip r:embed="rId5"/>
                <a:stretch>
                  <a:fillRect l="-3172" t="-3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8245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2"/>
          <p:cNvGrpSpPr/>
          <p:nvPr/>
        </p:nvGrpSpPr>
        <p:grpSpPr>
          <a:xfrm>
            <a:off x="-800100" y="6651669"/>
            <a:ext cx="10417121" cy="1212607"/>
            <a:chOff x="0" y="0"/>
            <a:chExt cx="3762534" cy="328484"/>
          </a:xfrm>
        </p:grpSpPr>
        <p:sp>
          <p:nvSpPr>
            <p:cNvPr id="23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</p:sp>
      </p:grpSp>
      <p:pic>
        <p:nvPicPr>
          <p:cNvPr id="24" name="Picture 2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3"/>
              </a:ext>
            </a:extLst>
          </a:blip>
          <a:srcRect/>
          <a:stretch>
            <a:fillRect/>
          </a:stretch>
        </p:blipFill>
        <p:spPr>
          <a:xfrm>
            <a:off x="8754626" y="1543685"/>
            <a:ext cx="702557" cy="878195"/>
          </a:xfrm>
          <a:prstGeom prst="rect">
            <a:avLst/>
          </a:prstGeom>
        </p:spPr>
      </p:pic>
      <p:pic>
        <p:nvPicPr>
          <p:cNvPr id="25" name="Picture 19"/>
          <p:cNvPicPr>
            <a:picLocks noChangeAspect="1"/>
          </p:cNvPicPr>
          <p:nvPr/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3"/>
              </a:ext>
            </a:extLst>
          </a:blip>
          <a:srcRect/>
          <a:stretch>
            <a:fillRect/>
          </a:stretch>
        </p:blipFill>
        <p:spPr>
          <a:xfrm>
            <a:off x="190500" y="5647654"/>
            <a:ext cx="903990" cy="974802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17692" y="1418975"/>
            <a:ext cx="7784263" cy="1344368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algn="just">
              <a:lnSpc>
                <a:spcPct val="150000"/>
              </a:lnSpc>
              <a:spcBef>
                <a:spcPts val="336"/>
              </a:spcBef>
              <a:spcAft>
                <a:spcPts val="336"/>
              </a:spcAft>
            </a:pPr>
            <a:r>
              <a:rPr lang="en-US" sz="28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3808" y="1466062"/>
            <a:ext cx="571500" cy="43642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lIns="51206" tIns="25603" rIns="51206" bIns="25603" rtlCol="0">
            <a:spAutoFit/>
          </a:bodyPr>
          <a:lstStyle/>
          <a:p>
            <a:pPr algn="ctr"/>
            <a:r>
              <a:rPr lang="en-US" sz="25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5" name="Oval Callout 14"/>
          <p:cNvSpPr/>
          <p:nvPr/>
        </p:nvSpPr>
        <p:spPr>
          <a:xfrm>
            <a:off x="6985907" y="5340068"/>
            <a:ext cx="2095500" cy="1517932"/>
          </a:xfrm>
          <a:prstGeom prst="wedgeEllipseCallout">
            <a:avLst>
              <a:gd name="adj1" fmla="val 50853"/>
              <a:gd name="adj2" fmla="val 39230"/>
            </a:avLst>
          </a:prstGeom>
          <a:solidFill>
            <a:srgbClr val="FFCC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>
              <a:lnSpc>
                <a:spcPct val="150000"/>
              </a:lnSpc>
            </a:pP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ảo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endParaRPr lang="en-US" sz="2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6"/>
          <p:cNvPicPr>
            <a:picLocks noChangeAspect="1"/>
          </p:cNvPicPr>
          <p:nvPr/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1"/>
              </a:ext>
            </a:extLst>
          </a:blip>
          <a:srcRect/>
          <a:stretch>
            <a:fillRect/>
          </a:stretch>
        </p:blipFill>
        <p:spPr>
          <a:xfrm>
            <a:off x="8115243" y="3968447"/>
            <a:ext cx="1208314" cy="141171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476079" y="2523745"/>
            <a:ext cx="7557406" cy="1789426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marL="457200" lvl="0" indent="-457200" algn="just">
              <a:lnSpc>
                <a:spcPct val="150000"/>
              </a:lnSpc>
              <a:buFontTx/>
              <a:buChar char="-"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lvl="0" algn="just"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448"/>
              </a:spcAft>
            </a:pPr>
            <a:endParaRPr lang="en-US" sz="2200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92" y="3086054"/>
            <a:ext cx="2372189" cy="263083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3890" y="2762728"/>
            <a:ext cx="1104900" cy="390260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r>
              <a:rPr lang="en-US" sz="22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2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2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0" y="37210"/>
            <a:ext cx="9144000" cy="1236505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389374" y="-176982"/>
            <a:ext cx="9144000" cy="1618802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marL="514350" indent="-514350" algn="ctr">
              <a:lnSpc>
                <a:spcPct val="150000"/>
              </a:lnSpc>
              <a:spcBef>
                <a:spcPts val="336"/>
              </a:spcBef>
              <a:spcAft>
                <a:spcPts val="448"/>
              </a:spcAft>
              <a:buAutoNum type="arabicPeriod"/>
            </a:pP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 quy của ba đường trung tuyến </a:t>
            </a:r>
            <a:endParaRPr lang="vi-VN" sz="3200" b="1" dirty="0" smtClean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Bef>
                <a:spcPts val="336"/>
              </a:spcBef>
              <a:spcAft>
                <a:spcPts val="448"/>
              </a:spcAft>
            </a:pP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 tam giác</a:t>
            </a:r>
          </a:p>
        </p:txBody>
      </p:sp>
      <p:sp>
        <p:nvSpPr>
          <p:cNvPr id="3" name="Rectangle 2"/>
          <p:cNvSpPr/>
          <p:nvPr/>
        </p:nvSpPr>
        <p:spPr>
          <a:xfrm>
            <a:off x="2332714" y="4800015"/>
            <a:ext cx="59025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Mỗi tam giác có </a:t>
            </a:r>
            <a:r>
              <a:rPr lang="vi-VN" sz="28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..</a:t>
            </a:r>
            <a:r>
              <a:rPr lang="nl-NL" sz="28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28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ung tuyến</a:t>
            </a:r>
            <a:r>
              <a:rPr lang="nl-NL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vi-VN" dirty="0"/>
          </a:p>
        </p:txBody>
      </p:sp>
      <p:sp>
        <p:nvSpPr>
          <p:cNvPr id="4" name="TextBox 3"/>
          <p:cNvSpPr txBox="1"/>
          <p:nvPr/>
        </p:nvSpPr>
        <p:spPr>
          <a:xfrm>
            <a:off x="4965837" y="4805033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+mj-lt"/>
              </a:rPr>
              <a:t>3</a:t>
            </a:r>
            <a:endParaRPr lang="vi-VN" sz="2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70973" y="3978997"/>
            <a:ext cx="634500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ts val="336"/>
              </a:spcBef>
              <a:spcAft>
                <a:spcPts val="336"/>
              </a:spcAft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?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mấy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u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uyế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8798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/>
      <p:bldP spid="9" grpId="0"/>
      <p:bldP spid="3" grpId="0"/>
      <p:bldP spid="4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5"/>
              </a:ext>
            </a:extLst>
          </a:blip>
          <a:srcRect/>
          <a:stretch>
            <a:fillRect/>
          </a:stretch>
        </p:blipFill>
        <p:spPr>
          <a:xfrm>
            <a:off x="8487921" y="101884"/>
            <a:ext cx="702557" cy="87819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06740" y="-59473"/>
            <a:ext cx="7682410" cy="544149"/>
          </a:xfrm>
          <a:prstGeom prst="rect">
            <a:avLst/>
          </a:prstGeom>
        </p:spPr>
        <p:txBody>
          <a:bodyPr wrap="none" lIns="51206" tIns="25603" rIns="51206" bIns="25603">
            <a:spAutoFit/>
          </a:bodyPr>
          <a:lstStyle/>
          <a:p>
            <a:r>
              <a:rPr lang="en-US" sz="3200" b="1" dirty="0" smtClean="0">
                <a:solidFill>
                  <a:srgbClr val="1F497D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.2. </a:t>
            </a:r>
            <a:r>
              <a:rPr lang="vi-VN" sz="3200" b="1" dirty="0" smtClean="0">
                <a:solidFill>
                  <a:srgbClr val="1F497D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ự </a:t>
            </a:r>
            <a:r>
              <a:rPr lang="vi-VN" sz="3200" b="1" dirty="0">
                <a:solidFill>
                  <a:srgbClr val="1F497D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ồng quy của ba đường trung tuyến</a:t>
            </a:r>
            <a:endParaRPr lang="en-US" sz="3200" dirty="0">
              <a:solidFill>
                <a:srgbClr val="1F497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6" cstate="print">
            <a:duotone>
              <a:prstClr val="black"/>
              <a:schemeClr val="tx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7">
                    <a14:imgEffect>
                      <a14:artisticPaintBrush/>
                    </a14:imgEffect>
                    <a14:imgEffect>
                      <a14:sharpenSoften amount="25000"/>
                    </a14:imgEffect>
                    <a14:imgEffect>
                      <a14:colorTemperature colorTemp="7200"/>
                    </a14:imgEffect>
                    <a14:imgEffect>
                      <a14:saturation sat="191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059821"/>
            <a:ext cx="501940" cy="62458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17573" y="1009020"/>
            <a:ext cx="896927" cy="559537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>
              <a:lnSpc>
                <a:spcPct val="150000"/>
              </a:lnSpc>
            </a:pPr>
            <a:r>
              <a:rPr lang="nl-NL" sz="2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1</a:t>
            </a:r>
            <a:r>
              <a:rPr lang="nl-NL" sz="2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6824" y="1508884"/>
            <a:ext cx="8702376" cy="2637029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algn="just">
              <a:spcBef>
                <a:spcPts val="336"/>
              </a:spcBef>
              <a:spcAft>
                <a:spcPts val="448"/>
              </a:spcAft>
            </a:pPr>
            <a:r>
              <a:rPr 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8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ấy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ấp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ấy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ấp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ấy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p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ấp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ờ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ấy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p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ấp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6" name="Picture 10"/>
          <p:cNvPicPr>
            <a:picLocks noChangeAspect="1"/>
          </p:cNvPicPr>
          <p:nvPr/>
        </p:nvPicPr>
        <p:blipFill>
          <a:blip r:embed="rId4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-72880" y="-59473"/>
            <a:ext cx="1257300" cy="120091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36823" y="4168723"/>
            <a:ext cx="8495099" cy="954107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ướ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: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ấ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ấy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á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ịnh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u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ạnh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am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1580" y="5191541"/>
            <a:ext cx="8495101" cy="95410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ướ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: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ấp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ấy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ếp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u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ỉnh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ố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iệ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3358" y="6315241"/>
            <a:ext cx="8525581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ướ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: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ươ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ự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u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uyế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ò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990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r"/>
      </p:transition>
    </mc:Choice>
    <mc:Fallback xmlns="">
      <p:transition spd="med"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10" grpId="0" animBg="1"/>
      <p:bldP spid="13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5"/>
              </a:ext>
            </a:extLst>
          </a:blip>
          <a:srcRect/>
          <a:stretch>
            <a:fillRect/>
          </a:stretch>
        </p:blipFill>
        <p:spPr>
          <a:xfrm>
            <a:off x="8267704" y="228605"/>
            <a:ext cx="702557" cy="87819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28604" y="368603"/>
            <a:ext cx="7682410" cy="544149"/>
          </a:xfrm>
          <a:prstGeom prst="rect">
            <a:avLst/>
          </a:prstGeom>
        </p:spPr>
        <p:txBody>
          <a:bodyPr wrap="none" lIns="51206" tIns="25603" rIns="51206" bIns="25603">
            <a:spAutoFit/>
          </a:bodyPr>
          <a:lstStyle/>
          <a:p>
            <a:pPr marL="0" marR="0" lvl="0" indent="0" algn="l" defTabSz="91437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.2. </a:t>
            </a: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ự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ồng quy của ba đường trung tuyến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6" cstate="print">
            <a:duotone>
              <a:prstClr val="black"/>
              <a:schemeClr val="tx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7">
                    <a14:imgEffect>
                      <a14:artisticPaintBrush/>
                    </a14:imgEffect>
                    <a14:imgEffect>
                      <a14:sharpenSoften amount="25000"/>
                    </a14:imgEffect>
                    <a14:imgEffect>
                      <a14:colorTemperature colorTemp="7200"/>
                    </a14:imgEffect>
                    <a14:imgEffect>
                      <a14:saturation sat="191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059821"/>
            <a:ext cx="501940" cy="62458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17573" y="1009020"/>
            <a:ext cx="896927" cy="559537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 marL="0" marR="0" lvl="0" indent="0" algn="l" defTabSz="914372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 1</a:t>
            </a:r>
            <a:r>
              <a:rPr kumimoji="0" lang="nl-NL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88600" y="1508884"/>
            <a:ext cx="7725177" cy="3067916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marL="0" marR="0" lvl="0" indent="0" algn="just" defTabSz="914372" rtl="0" eaLnBrk="1" fontAlgn="auto" latinLnBrk="0" hangingPunct="1">
              <a:lnSpc>
                <a:spcPct val="100000"/>
              </a:lnSpc>
              <a:spcBef>
                <a:spcPts val="336"/>
              </a:spcBef>
              <a:spcAft>
                <a:spcPts val="44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ấ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ấ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ấ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ấ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ấ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ấ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ờ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ấ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ấ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H.9.28)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9367" y="4464770"/>
            <a:ext cx="1823914" cy="212935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812446" y="4283961"/>
            <a:ext cx="5529161" cy="1395664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marL="0" marR="0" lvl="0" indent="0" algn="just" defTabSz="914372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44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sz="28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372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44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ấ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………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6" name="Picture 10"/>
          <p:cNvPicPr>
            <a:picLocks noChangeAspect="1"/>
          </p:cNvPicPr>
          <p:nvPr/>
        </p:nvPicPr>
        <p:blipFill>
          <a:blip r:embed="rId4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8341607" y="5519550"/>
            <a:ext cx="1257300" cy="120091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052518" y="5903893"/>
            <a:ext cx="72009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u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uyế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am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ùng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qu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3" name="Picture 12" descr="ag00218_"/>
          <p:cNvPicPr>
            <a:picLocks noChangeAspect="1" noChangeArrowheads="1" noCrop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970413">
            <a:off x="1337203" y="5806124"/>
            <a:ext cx="566738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0807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r"/>
      </p:transition>
    </mc:Choice>
    <mc:Fallback xmlns="">
      <p:transition spd="med"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124266"/>
            <a:ext cx="129060" cy="174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1206" tIns="25603" rIns="51206" bIns="25603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8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419100" y="2579598"/>
            <a:ext cx="129060" cy="174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1206" tIns="25603" rIns="51206" bIns="25603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8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0" y="6172200"/>
            <a:ext cx="9144000" cy="96520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2700" y="4659521"/>
            <a:ext cx="774296" cy="120539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tx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aintBrush/>
                    </a14:imgEffect>
                    <a14:imgEffect>
                      <a14:sharpenSoften amount="25000"/>
                    </a14:imgEffect>
                    <a14:imgEffect>
                      <a14:colorTemperature colorTemp="7200"/>
                    </a14:imgEffect>
                    <a14:imgEffect>
                      <a14:saturation sat="191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104" y="268915"/>
            <a:ext cx="501940" cy="62458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53088" y="13917"/>
            <a:ext cx="3133319" cy="701884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>
              <a:lnSpc>
                <a:spcPct val="150000"/>
              </a:lnSpc>
            </a:pPr>
            <a:r>
              <a:rPr lang="nl-NL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2</a:t>
            </a:r>
            <a:r>
              <a:rPr lang="nl-NL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Đ nhóm 4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91078" y="787400"/>
            <a:ext cx="7725177" cy="3067916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algn="just"/>
            <a:r>
              <a:rPr lang="vi-VN" sz="2800" dirty="0">
                <a:solidFill>
                  <a:srgbClr val="0070C0"/>
                </a:solidFill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Trên mảnh giấy kẻ ô vuông, mỗi chiều 10 ô, hãy đếm dòng,</a:t>
            </a:r>
            <a:r>
              <a:rPr lang="en-US" sz="2800" dirty="0">
                <a:solidFill>
                  <a:srgbClr val="0070C0"/>
                </a:solidFill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800" dirty="0">
                <a:solidFill>
                  <a:srgbClr val="0070C0"/>
                </a:solidFill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đánh dấu các đỉnh A,B,C rồi vẽ tam giác ABC</a:t>
            </a:r>
            <a:r>
              <a:rPr lang="en-US" sz="2800" dirty="0">
                <a:solidFill>
                  <a:srgbClr val="0070C0"/>
                </a:solidFill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800" dirty="0">
                <a:solidFill>
                  <a:srgbClr val="0070C0"/>
                </a:solidFill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(H.9,29).Vẽ hai đường trung tuyến BN, CP, chúng cắt nhau tại G, tia AG cắt cạnh BC tại M.</a:t>
            </a:r>
          </a:p>
          <a:p>
            <a:pPr algn="just"/>
            <a:r>
              <a:rPr lang="vi-VN" sz="2800" dirty="0">
                <a:solidFill>
                  <a:srgbClr val="0070C0"/>
                </a:solidFill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AM có phải đường trung tuyến của tam giác ABC không ?</a:t>
            </a:r>
          </a:p>
          <a:p>
            <a:pPr algn="just"/>
            <a:r>
              <a:rPr lang="vi-VN" sz="2800" dirty="0">
                <a:solidFill>
                  <a:srgbClr val="0070C0"/>
                </a:solidFill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Hãy xác định các tỉ số</a:t>
            </a:r>
            <a:r>
              <a:rPr lang="en-US" sz="2800" dirty="0">
                <a:solidFill>
                  <a:srgbClr val="0070C0"/>
                </a:solidFill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vi-VN" sz="2800" dirty="0">
              <a:solidFill>
                <a:srgbClr val="0070C0"/>
              </a:solidFill>
              <a:latin typeface="+mj-lt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77467" y="3235238"/>
                <a:ext cx="1789066" cy="658860"/>
              </a:xfrm>
              <a:prstGeom prst="rect">
                <a:avLst/>
              </a:prstGeom>
            </p:spPr>
            <p:txBody>
              <a:bodyPr wrap="none" lIns="51206" tIns="25603" rIns="51206" bIns="2560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𝐺𝐴</m:t>
                          </m:r>
                        </m:num>
                        <m:den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𝑀𝐴</m:t>
                          </m:r>
                        </m:den>
                      </m:f>
                      <m:r>
                        <a:rPr lang="en-US" sz="2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21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f>
                        <m:fPr>
                          <m:ctrlP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𝐺𝐵</m:t>
                          </m:r>
                        </m:num>
                        <m:den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𝑁𝐵</m:t>
                          </m:r>
                        </m:den>
                      </m:f>
                      <m:r>
                        <a:rPr lang="en-US" sz="2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21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f>
                        <m:fPr>
                          <m:ctrlP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𝐺𝐶</m:t>
                          </m:r>
                        </m:num>
                        <m:den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𝐶</m:t>
                          </m:r>
                        </m:den>
                      </m:f>
                    </m:oMath>
                  </m:oMathPara>
                </a14:m>
                <a:endParaRPr lang="en-US" sz="21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7467" y="3235238"/>
                <a:ext cx="1789066" cy="65886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1304" y="3222683"/>
            <a:ext cx="1812501" cy="2808360"/>
          </a:xfrm>
          <a:prstGeom prst="rect">
            <a:avLst/>
          </a:prstGeom>
        </p:spPr>
      </p:pic>
      <p:pic>
        <p:nvPicPr>
          <p:cNvPr id="18" name="Picture 2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3"/>
              </a:ext>
            </a:extLst>
          </a:blip>
          <a:srcRect/>
          <a:stretch>
            <a:fillRect/>
          </a:stretch>
        </p:blipFill>
        <p:spPr>
          <a:xfrm>
            <a:off x="8277338" y="241174"/>
            <a:ext cx="753934" cy="942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1539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88491" y="2043094"/>
            <a:ext cx="449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ướ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: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á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ịnh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ị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í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,B,C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117988" y="3389968"/>
            <a:ext cx="43655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ước 2: Vẽ tam giác ABC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127820" y="4365472"/>
            <a:ext cx="451792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ướ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: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ẽ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u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uyế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N, CP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ắ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au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ẽ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a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G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ắt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C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ại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2461" y="533400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Đ2: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4648200" y="533400"/>
            <a:ext cx="0" cy="62341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4" name="Picture 25" descr="Tủ sách vàng [825]">
            <a:hlinkClick r:id="rId2"/>
          </p:cNvPr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138" y="5718174"/>
            <a:ext cx="1219200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3" name="Group 52"/>
          <p:cNvGrpSpPr>
            <a:grpSpLocks/>
          </p:cNvGrpSpPr>
          <p:nvPr/>
        </p:nvGrpSpPr>
        <p:grpSpPr bwMode="auto">
          <a:xfrm>
            <a:off x="5162076" y="1947862"/>
            <a:ext cx="3624262" cy="3624263"/>
            <a:chOff x="2570" y="1372"/>
            <a:chExt cx="2283" cy="2283"/>
          </a:xfrm>
        </p:grpSpPr>
        <p:sp>
          <p:nvSpPr>
            <p:cNvPr id="65" name="Rectangle 13"/>
            <p:cNvSpPr>
              <a:spLocks noChangeArrowheads="1"/>
            </p:cNvSpPr>
            <p:nvPr/>
          </p:nvSpPr>
          <p:spPr bwMode="auto">
            <a:xfrm>
              <a:off x="2578" y="1372"/>
              <a:ext cx="2267" cy="16"/>
            </a:xfrm>
            <a:prstGeom prst="rect">
              <a:avLst/>
            </a:prstGeom>
            <a:solidFill>
              <a:srgbClr val="E355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6" name="Rectangle 14"/>
            <p:cNvSpPr>
              <a:spLocks noChangeArrowheads="1"/>
            </p:cNvSpPr>
            <p:nvPr/>
          </p:nvSpPr>
          <p:spPr bwMode="auto">
            <a:xfrm>
              <a:off x="2570" y="1380"/>
              <a:ext cx="16" cy="2267"/>
            </a:xfrm>
            <a:prstGeom prst="rect">
              <a:avLst/>
            </a:prstGeom>
            <a:solidFill>
              <a:srgbClr val="E355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7" name="Rectangle 15"/>
            <p:cNvSpPr>
              <a:spLocks noChangeArrowheads="1"/>
            </p:cNvSpPr>
            <p:nvPr/>
          </p:nvSpPr>
          <p:spPr bwMode="auto">
            <a:xfrm>
              <a:off x="2797" y="1380"/>
              <a:ext cx="16" cy="2267"/>
            </a:xfrm>
            <a:prstGeom prst="rect">
              <a:avLst/>
            </a:prstGeom>
            <a:solidFill>
              <a:srgbClr val="E355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8" name="Rectangle 16"/>
            <p:cNvSpPr>
              <a:spLocks noChangeArrowheads="1"/>
            </p:cNvSpPr>
            <p:nvPr/>
          </p:nvSpPr>
          <p:spPr bwMode="auto">
            <a:xfrm>
              <a:off x="3023" y="1380"/>
              <a:ext cx="16" cy="2267"/>
            </a:xfrm>
            <a:prstGeom prst="rect">
              <a:avLst/>
            </a:prstGeom>
            <a:solidFill>
              <a:srgbClr val="E355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9" name="Rectangle 17"/>
            <p:cNvSpPr>
              <a:spLocks noChangeArrowheads="1"/>
            </p:cNvSpPr>
            <p:nvPr/>
          </p:nvSpPr>
          <p:spPr bwMode="auto">
            <a:xfrm>
              <a:off x="3250" y="1380"/>
              <a:ext cx="16" cy="2267"/>
            </a:xfrm>
            <a:prstGeom prst="rect">
              <a:avLst/>
            </a:prstGeom>
            <a:solidFill>
              <a:srgbClr val="E355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0" name="Rectangle 18"/>
            <p:cNvSpPr>
              <a:spLocks noChangeArrowheads="1"/>
            </p:cNvSpPr>
            <p:nvPr/>
          </p:nvSpPr>
          <p:spPr bwMode="auto">
            <a:xfrm>
              <a:off x="3477" y="1380"/>
              <a:ext cx="16" cy="2267"/>
            </a:xfrm>
            <a:prstGeom prst="rect">
              <a:avLst/>
            </a:prstGeom>
            <a:solidFill>
              <a:srgbClr val="E355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1" name="Rectangle 19"/>
            <p:cNvSpPr>
              <a:spLocks noChangeArrowheads="1"/>
            </p:cNvSpPr>
            <p:nvPr/>
          </p:nvSpPr>
          <p:spPr bwMode="auto">
            <a:xfrm>
              <a:off x="3704" y="1380"/>
              <a:ext cx="15" cy="2267"/>
            </a:xfrm>
            <a:prstGeom prst="rect">
              <a:avLst/>
            </a:prstGeom>
            <a:solidFill>
              <a:srgbClr val="E355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2" name="Rectangle 20"/>
            <p:cNvSpPr>
              <a:spLocks noChangeArrowheads="1"/>
            </p:cNvSpPr>
            <p:nvPr/>
          </p:nvSpPr>
          <p:spPr bwMode="auto">
            <a:xfrm>
              <a:off x="3930" y="1380"/>
              <a:ext cx="16" cy="2267"/>
            </a:xfrm>
            <a:prstGeom prst="rect">
              <a:avLst/>
            </a:prstGeom>
            <a:solidFill>
              <a:srgbClr val="E355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3" name="Rectangle 21"/>
            <p:cNvSpPr>
              <a:spLocks noChangeArrowheads="1"/>
            </p:cNvSpPr>
            <p:nvPr/>
          </p:nvSpPr>
          <p:spPr bwMode="auto">
            <a:xfrm>
              <a:off x="4157" y="1380"/>
              <a:ext cx="16" cy="2267"/>
            </a:xfrm>
            <a:prstGeom prst="rect">
              <a:avLst/>
            </a:prstGeom>
            <a:solidFill>
              <a:srgbClr val="E355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Rectangle 22"/>
            <p:cNvSpPr>
              <a:spLocks noChangeArrowheads="1"/>
            </p:cNvSpPr>
            <p:nvPr/>
          </p:nvSpPr>
          <p:spPr bwMode="auto">
            <a:xfrm>
              <a:off x="4384" y="1380"/>
              <a:ext cx="16" cy="2267"/>
            </a:xfrm>
            <a:prstGeom prst="rect">
              <a:avLst/>
            </a:prstGeom>
            <a:solidFill>
              <a:srgbClr val="E355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5" name="Rectangle 23"/>
            <p:cNvSpPr>
              <a:spLocks noChangeArrowheads="1"/>
            </p:cNvSpPr>
            <p:nvPr/>
          </p:nvSpPr>
          <p:spPr bwMode="auto">
            <a:xfrm>
              <a:off x="4610" y="1380"/>
              <a:ext cx="16" cy="2267"/>
            </a:xfrm>
            <a:prstGeom prst="rect">
              <a:avLst/>
            </a:prstGeom>
            <a:solidFill>
              <a:srgbClr val="E355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6" name="Rectangle 24"/>
            <p:cNvSpPr>
              <a:spLocks noChangeArrowheads="1"/>
            </p:cNvSpPr>
            <p:nvPr/>
          </p:nvSpPr>
          <p:spPr bwMode="auto">
            <a:xfrm>
              <a:off x="4837" y="1380"/>
              <a:ext cx="16" cy="2267"/>
            </a:xfrm>
            <a:prstGeom prst="rect">
              <a:avLst/>
            </a:prstGeom>
            <a:solidFill>
              <a:srgbClr val="E355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7" name="Rectangle 25"/>
            <p:cNvSpPr>
              <a:spLocks noChangeArrowheads="1"/>
            </p:cNvSpPr>
            <p:nvPr/>
          </p:nvSpPr>
          <p:spPr bwMode="auto">
            <a:xfrm>
              <a:off x="2578" y="1598"/>
              <a:ext cx="2267" cy="17"/>
            </a:xfrm>
            <a:prstGeom prst="rect">
              <a:avLst/>
            </a:prstGeom>
            <a:solidFill>
              <a:srgbClr val="E355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8" name="Rectangle 26"/>
            <p:cNvSpPr>
              <a:spLocks noChangeArrowheads="1"/>
            </p:cNvSpPr>
            <p:nvPr/>
          </p:nvSpPr>
          <p:spPr bwMode="auto">
            <a:xfrm>
              <a:off x="2578" y="1825"/>
              <a:ext cx="2267" cy="16"/>
            </a:xfrm>
            <a:prstGeom prst="rect">
              <a:avLst/>
            </a:prstGeom>
            <a:solidFill>
              <a:srgbClr val="E355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9" name="Rectangle 27"/>
            <p:cNvSpPr>
              <a:spLocks noChangeArrowheads="1"/>
            </p:cNvSpPr>
            <p:nvPr/>
          </p:nvSpPr>
          <p:spPr bwMode="auto">
            <a:xfrm>
              <a:off x="2578" y="2052"/>
              <a:ext cx="2267" cy="16"/>
            </a:xfrm>
            <a:prstGeom prst="rect">
              <a:avLst/>
            </a:prstGeom>
            <a:solidFill>
              <a:srgbClr val="E355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0" name="Rectangle 28"/>
            <p:cNvSpPr>
              <a:spLocks noChangeArrowheads="1"/>
            </p:cNvSpPr>
            <p:nvPr/>
          </p:nvSpPr>
          <p:spPr bwMode="auto">
            <a:xfrm>
              <a:off x="2578" y="2279"/>
              <a:ext cx="2267" cy="16"/>
            </a:xfrm>
            <a:prstGeom prst="rect">
              <a:avLst/>
            </a:prstGeom>
            <a:solidFill>
              <a:srgbClr val="E355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1" name="Rectangle 29"/>
            <p:cNvSpPr>
              <a:spLocks noChangeArrowheads="1"/>
            </p:cNvSpPr>
            <p:nvPr/>
          </p:nvSpPr>
          <p:spPr bwMode="auto">
            <a:xfrm>
              <a:off x="2578" y="2505"/>
              <a:ext cx="2267" cy="16"/>
            </a:xfrm>
            <a:prstGeom prst="rect">
              <a:avLst/>
            </a:prstGeom>
            <a:solidFill>
              <a:srgbClr val="E355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" name="Rectangle 30"/>
            <p:cNvSpPr>
              <a:spLocks noChangeArrowheads="1"/>
            </p:cNvSpPr>
            <p:nvPr/>
          </p:nvSpPr>
          <p:spPr bwMode="auto">
            <a:xfrm>
              <a:off x="2578" y="2734"/>
              <a:ext cx="2267" cy="16"/>
            </a:xfrm>
            <a:prstGeom prst="rect">
              <a:avLst/>
            </a:prstGeom>
            <a:solidFill>
              <a:srgbClr val="E355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3" name="Rectangle 31"/>
            <p:cNvSpPr>
              <a:spLocks noChangeArrowheads="1"/>
            </p:cNvSpPr>
            <p:nvPr/>
          </p:nvSpPr>
          <p:spPr bwMode="auto">
            <a:xfrm>
              <a:off x="2578" y="2959"/>
              <a:ext cx="2267" cy="16"/>
            </a:xfrm>
            <a:prstGeom prst="rect">
              <a:avLst/>
            </a:prstGeom>
            <a:solidFill>
              <a:srgbClr val="E355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4" name="Rectangle 32"/>
            <p:cNvSpPr>
              <a:spLocks noChangeArrowheads="1"/>
            </p:cNvSpPr>
            <p:nvPr/>
          </p:nvSpPr>
          <p:spPr bwMode="auto">
            <a:xfrm>
              <a:off x="2578" y="3186"/>
              <a:ext cx="2267" cy="15"/>
            </a:xfrm>
            <a:prstGeom prst="rect">
              <a:avLst/>
            </a:prstGeom>
            <a:solidFill>
              <a:srgbClr val="E355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5" name="Rectangle 33"/>
            <p:cNvSpPr>
              <a:spLocks noChangeArrowheads="1"/>
            </p:cNvSpPr>
            <p:nvPr/>
          </p:nvSpPr>
          <p:spPr bwMode="auto">
            <a:xfrm>
              <a:off x="2578" y="3412"/>
              <a:ext cx="2267" cy="16"/>
            </a:xfrm>
            <a:prstGeom prst="rect">
              <a:avLst/>
            </a:prstGeom>
            <a:solidFill>
              <a:srgbClr val="E355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6" name="Rectangle 34"/>
            <p:cNvSpPr>
              <a:spLocks noChangeArrowheads="1"/>
            </p:cNvSpPr>
            <p:nvPr/>
          </p:nvSpPr>
          <p:spPr bwMode="auto">
            <a:xfrm>
              <a:off x="2578" y="3639"/>
              <a:ext cx="2267" cy="16"/>
            </a:xfrm>
            <a:prstGeom prst="rect">
              <a:avLst/>
            </a:prstGeom>
            <a:solidFill>
              <a:srgbClr val="E355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87" name="Rectangle 35"/>
          <p:cNvSpPr>
            <a:spLocks noChangeArrowheads="1"/>
          </p:cNvSpPr>
          <p:nvPr/>
        </p:nvSpPr>
        <p:spPr bwMode="auto">
          <a:xfrm>
            <a:off x="6903563" y="1482725"/>
            <a:ext cx="1714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1F1A17"/>
                </a:solidFill>
                <a:effectLst/>
                <a:uLnTx/>
                <a:uFillTx/>
                <a:latin typeface="VNI-Helve-Condense" pitchFamily="2" charset="0"/>
                <a:ea typeface="+mn-ea"/>
                <a:cs typeface="+mn-cs"/>
              </a:rPr>
              <a:t>A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8" name="Rectangle 36"/>
          <p:cNvSpPr>
            <a:spLocks noChangeArrowheads="1"/>
          </p:cNvSpPr>
          <p:nvPr/>
        </p:nvSpPr>
        <p:spPr bwMode="auto">
          <a:xfrm>
            <a:off x="5473226" y="5659437"/>
            <a:ext cx="1714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1F1A17"/>
                </a:solidFill>
                <a:effectLst/>
                <a:uLnTx/>
                <a:uFillTx/>
                <a:latin typeface="VNI-Helve-Condense" pitchFamily="2" charset="0"/>
                <a:ea typeface="+mn-ea"/>
                <a:cs typeface="+mn-cs"/>
              </a:rPr>
              <a:t>B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9" name="Rectangle 37"/>
          <p:cNvSpPr>
            <a:spLocks noChangeArrowheads="1"/>
          </p:cNvSpPr>
          <p:nvPr/>
        </p:nvSpPr>
        <p:spPr bwMode="auto">
          <a:xfrm>
            <a:off x="8475188" y="4478337"/>
            <a:ext cx="1714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1F1A17"/>
                </a:solidFill>
                <a:effectLst/>
                <a:uLnTx/>
                <a:uFillTx/>
                <a:latin typeface="VNI-Helve-Condense" pitchFamily="2" charset="0"/>
                <a:ea typeface="+mn-ea"/>
                <a:cs typeface="+mn-cs"/>
              </a:rPr>
              <a:t>C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0" name="Rectangle 38"/>
          <p:cNvSpPr>
            <a:spLocks noChangeArrowheads="1"/>
          </p:cNvSpPr>
          <p:nvPr/>
        </p:nvSpPr>
        <p:spPr bwMode="auto">
          <a:xfrm>
            <a:off x="6960713" y="1960562"/>
            <a:ext cx="36513" cy="3249613"/>
          </a:xfrm>
          <a:prstGeom prst="rect">
            <a:avLst/>
          </a:prstGeom>
          <a:solidFill>
            <a:srgbClr val="84C22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66C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91" name="Group 68"/>
          <p:cNvGrpSpPr>
            <a:grpSpLocks/>
          </p:cNvGrpSpPr>
          <p:nvPr/>
        </p:nvGrpSpPr>
        <p:grpSpPr bwMode="auto">
          <a:xfrm>
            <a:off x="5519263" y="1951037"/>
            <a:ext cx="2917825" cy="3635375"/>
            <a:chOff x="476" y="1374"/>
            <a:chExt cx="1838" cy="2290"/>
          </a:xfrm>
        </p:grpSpPr>
        <p:sp>
          <p:nvSpPr>
            <p:cNvPr id="92" name="Freeform 40"/>
            <p:cNvSpPr>
              <a:spLocks/>
            </p:cNvSpPr>
            <p:nvPr/>
          </p:nvSpPr>
          <p:spPr bwMode="auto">
            <a:xfrm>
              <a:off x="476" y="1375"/>
              <a:ext cx="932" cy="2281"/>
            </a:xfrm>
            <a:custGeom>
              <a:avLst/>
              <a:gdLst>
                <a:gd name="T0" fmla="*/ 2796 w 2796"/>
                <a:gd name="T1" fmla="*/ 26 h 6843"/>
                <a:gd name="T2" fmla="*/ 67 w 2796"/>
                <a:gd name="T3" fmla="*/ 6843 h 6843"/>
                <a:gd name="T4" fmla="*/ 0 w 2796"/>
                <a:gd name="T5" fmla="*/ 6816 h 6843"/>
                <a:gd name="T6" fmla="*/ 2729 w 2796"/>
                <a:gd name="T7" fmla="*/ 0 h 6843"/>
                <a:gd name="T8" fmla="*/ 2796 w 2796"/>
                <a:gd name="T9" fmla="*/ 26 h 68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96" h="6843">
                  <a:moveTo>
                    <a:pt x="2796" y="26"/>
                  </a:moveTo>
                  <a:lnTo>
                    <a:pt x="67" y="6843"/>
                  </a:lnTo>
                  <a:lnTo>
                    <a:pt x="0" y="6816"/>
                  </a:lnTo>
                  <a:lnTo>
                    <a:pt x="2729" y="0"/>
                  </a:lnTo>
                  <a:lnTo>
                    <a:pt x="2796" y="26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" name="Freeform 41"/>
            <p:cNvSpPr>
              <a:spLocks/>
            </p:cNvSpPr>
            <p:nvPr/>
          </p:nvSpPr>
          <p:spPr bwMode="auto">
            <a:xfrm>
              <a:off x="1386" y="1374"/>
              <a:ext cx="928" cy="1826"/>
            </a:xfrm>
            <a:custGeom>
              <a:avLst/>
              <a:gdLst>
                <a:gd name="T0" fmla="*/ 65 w 2786"/>
                <a:gd name="T1" fmla="*/ 0 h 5478"/>
                <a:gd name="T2" fmla="*/ 2786 w 2786"/>
                <a:gd name="T3" fmla="*/ 5446 h 5478"/>
                <a:gd name="T4" fmla="*/ 2722 w 2786"/>
                <a:gd name="T5" fmla="*/ 5478 h 5478"/>
                <a:gd name="T6" fmla="*/ 0 w 2786"/>
                <a:gd name="T7" fmla="*/ 33 h 5478"/>
                <a:gd name="T8" fmla="*/ 65 w 2786"/>
                <a:gd name="T9" fmla="*/ 0 h 54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86" h="5478">
                  <a:moveTo>
                    <a:pt x="65" y="0"/>
                  </a:moveTo>
                  <a:lnTo>
                    <a:pt x="2786" y="5446"/>
                  </a:lnTo>
                  <a:lnTo>
                    <a:pt x="2722" y="5478"/>
                  </a:lnTo>
                  <a:lnTo>
                    <a:pt x="0" y="3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4" name="Freeform 42"/>
            <p:cNvSpPr>
              <a:spLocks/>
            </p:cNvSpPr>
            <p:nvPr/>
          </p:nvSpPr>
          <p:spPr bwMode="auto">
            <a:xfrm>
              <a:off x="484" y="3181"/>
              <a:ext cx="1826" cy="483"/>
            </a:xfrm>
            <a:custGeom>
              <a:avLst/>
              <a:gdLst>
                <a:gd name="T0" fmla="*/ 5480 w 5480"/>
                <a:gd name="T1" fmla="*/ 69 h 1447"/>
                <a:gd name="T2" fmla="*/ 18 w 5480"/>
                <a:gd name="T3" fmla="*/ 1447 h 1447"/>
                <a:gd name="T4" fmla="*/ 0 w 5480"/>
                <a:gd name="T5" fmla="*/ 1376 h 1447"/>
                <a:gd name="T6" fmla="*/ 5461 w 5480"/>
                <a:gd name="T7" fmla="*/ 0 h 1447"/>
                <a:gd name="T8" fmla="*/ 5480 w 5480"/>
                <a:gd name="T9" fmla="*/ 69 h 1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80" h="1447">
                  <a:moveTo>
                    <a:pt x="5480" y="69"/>
                  </a:moveTo>
                  <a:lnTo>
                    <a:pt x="18" y="1447"/>
                  </a:lnTo>
                  <a:lnTo>
                    <a:pt x="0" y="1376"/>
                  </a:lnTo>
                  <a:lnTo>
                    <a:pt x="5461" y="0"/>
                  </a:lnTo>
                  <a:lnTo>
                    <a:pt x="5480" y="69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5" name="Freeform 43"/>
          <p:cNvSpPr>
            <a:spLocks/>
          </p:cNvSpPr>
          <p:nvPr/>
        </p:nvSpPr>
        <p:spPr bwMode="auto">
          <a:xfrm>
            <a:off x="5514501" y="3379787"/>
            <a:ext cx="2198687" cy="2200275"/>
          </a:xfrm>
          <a:custGeom>
            <a:avLst/>
            <a:gdLst>
              <a:gd name="T0" fmla="*/ 51 w 4154"/>
              <a:gd name="T1" fmla="*/ 4158 h 4158"/>
              <a:gd name="T2" fmla="*/ 4154 w 4154"/>
              <a:gd name="T3" fmla="*/ 51 h 4158"/>
              <a:gd name="T4" fmla="*/ 4103 w 4154"/>
              <a:gd name="T5" fmla="*/ 0 h 4158"/>
              <a:gd name="T6" fmla="*/ 0 w 4154"/>
              <a:gd name="T7" fmla="*/ 4107 h 4158"/>
              <a:gd name="T8" fmla="*/ 51 w 4154"/>
              <a:gd name="T9" fmla="*/ 4158 h 41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54" h="4158">
                <a:moveTo>
                  <a:pt x="51" y="4158"/>
                </a:moveTo>
                <a:lnTo>
                  <a:pt x="4154" y="51"/>
                </a:lnTo>
                <a:lnTo>
                  <a:pt x="4103" y="0"/>
                </a:lnTo>
                <a:lnTo>
                  <a:pt x="0" y="4107"/>
                </a:lnTo>
                <a:lnTo>
                  <a:pt x="51" y="4158"/>
                </a:lnTo>
                <a:close/>
              </a:path>
            </a:pathLst>
          </a:custGeom>
          <a:solidFill>
            <a:srgbClr val="84C22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6" name="Freeform 95"/>
          <p:cNvSpPr>
            <a:spLocks/>
          </p:cNvSpPr>
          <p:nvPr/>
        </p:nvSpPr>
        <p:spPr bwMode="auto">
          <a:xfrm>
            <a:off x="6252688" y="3740150"/>
            <a:ext cx="2190750" cy="1116012"/>
          </a:xfrm>
          <a:custGeom>
            <a:avLst/>
            <a:gdLst>
              <a:gd name="T0" fmla="*/ 0 w 4141"/>
              <a:gd name="T1" fmla="*/ 64 h 2108"/>
              <a:gd name="T2" fmla="*/ 4110 w 4141"/>
              <a:gd name="T3" fmla="*/ 2108 h 2108"/>
              <a:gd name="T4" fmla="*/ 4141 w 4141"/>
              <a:gd name="T5" fmla="*/ 2043 h 2108"/>
              <a:gd name="T6" fmla="*/ 31 w 4141"/>
              <a:gd name="T7" fmla="*/ 0 h 2108"/>
              <a:gd name="T8" fmla="*/ 0 w 4141"/>
              <a:gd name="T9" fmla="*/ 64 h 2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41" h="2108">
                <a:moveTo>
                  <a:pt x="0" y="64"/>
                </a:moveTo>
                <a:lnTo>
                  <a:pt x="4110" y="2108"/>
                </a:lnTo>
                <a:lnTo>
                  <a:pt x="4141" y="2043"/>
                </a:lnTo>
                <a:lnTo>
                  <a:pt x="31" y="0"/>
                </a:lnTo>
                <a:lnTo>
                  <a:pt x="0" y="64"/>
                </a:lnTo>
                <a:close/>
              </a:path>
            </a:pathLst>
          </a:custGeom>
          <a:solidFill>
            <a:srgbClr val="84C22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7" name="Freeform 57"/>
          <p:cNvSpPr>
            <a:spLocks/>
          </p:cNvSpPr>
          <p:nvPr/>
        </p:nvSpPr>
        <p:spPr bwMode="auto">
          <a:xfrm>
            <a:off x="6909913" y="1884362"/>
            <a:ext cx="142875" cy="142875"/>
          </a:xfrm>
          <a:custGeom>
            <a:avLst/>
            <a:gdLst>
              <a:gd name="T0" fmla="*/ 149 w 271"/>
              <a:gd name="T1" fmla="*/ 271 h 271"/>
              <a:gd name="T2" fmla="*/ 176 w 271"/>
              <a:gd name="T3" fmla="*/ 266 h 271"/>
              <a:gd name="T4" fmla="*/ 200 w 271"/>
              <a:gd name="T5" fmla="*/ 255 h 271"/>
              <a:gd name="T6" fmla="*/ 222 w 271"/>
              <a:gd name="T7" fmla="*/ 241 h 271"/>
              <a:gd name="T8" fmla="*/ 241 w 271"/>
              <a:gd name="T9" fmla="*/ 221 h 271"/>
              <a:gd name="T10" fmla="*/ 255 w 271"/>
              <a:gd name="T11" fmla="*/ 200 h 271"/>
              <a:gd name="T12" fmla="*/ 266 w 271"/>
              <a:gd name="T13" fmla="*/ 176 h 271"/>
              <a:gd name="T14" fmla="*/ 271 w 271"/>
              <a:gd name="T15" fmla="*/ 149 h 271"/>
              <a:gd name="T16" fmla="*/ 271 w 271"/>
              <a:gd name="T17" fmla="*/ 122 h 271"/>
              <a:gd name="T18" fmla="*/ 266 w 271"/>
              <a:gd name="T19" fmla="*/ 95 h 271"/>
              <a:gd name="T20" fmla="*/ 255 w 271"/>
              <a:gd name="T21" fmla="*/ 71 h 271"/>
              <a:gd name="T22" fmla="*/ 241 w 271"/>
              <a:gd name="T23" fmla="*/ 49 h 271"/>
              <a:gd name="T24" fmla="*/ 222 w 271"/>
              <a:gd name="T25" fmla="*/ 31 h 271"/>
              <a:gd name="T26" fmla="*/ 200 w 271"/>
              <a:gd name="T27" fmla="*/ 16 h 271"/>
              <a:gd name="T28" fmla="*/ 176 w 271"/>
              <a:gd name="T29" fmla="*/ 6 h 271"/>
              <a:gd name="T30" fmla="*/ 149 w 271"/>
              <a:gd name="T31" fmla="*/ 1 h 271"/>
              <a:gd name="T32" fmla="*/ 122 w 271"/>
              <a:gd name="T33" fmla="*/ 1 h 271"/>
              <a:gd name="T34" fmla="*/ 95 w 271"/>
              <a:gd name="T35" fmla="*/ 6 h 271"/>
              <a:gd name="T36" fmla="*/ 71 w 271"/>
              <a:gd name="T37" fmla="*/ 16 h 271"/>
              <a:gd name="T38" fmla="*/ 50 w 271"/>
              <a:gd name="T39" fmla="*/ 31 h 271"/>
              <a:gd name="T40" fmla="*/ 31 w 271"/>
              <a:gd name="T41" fmla="*/ 49 h 271"/>
              <a:gd name="T42" fmla="*/ 16 w 271"/>
              <a:gd name="T43" fmla="*/ 71 h 271"/>
              <a:gd name="T44" fmla="*/ 6 w 271"/>
              <a:gd name="T45" fmla="*/ 95 h 271"/>
              <a:gd name="T46" fmla="*/ 1 w 271"/>
              <a:gd name="T47" fmla="*/ 122 h 271"/>
              <a:gd name="T48" fmla="*/ 1 w 271"/>
              <a:gd name="T49" fmla="*/ 149 h 271"/>
              <a:gd name="T50" fmla="*/ 6 w 271"/>
              <a:gd name="T51" fmla="*/ 176 h 271"/>
              <a:gd name="T52" fmla="*/ 16 w 271"/>
              <a:gd name="T53" fmla="*/ 200 h 271"/>
              <a:gd name="T54" fmla="*/ 31 w 271"/>
              <a:gd name="T55" fmla="*/ 221 h 271"/>
              <a:gd name="T56" fmla="*/ 50 w 271"/>
              <a:gd name="T57" fmla="*/ 241 h 271"/>
              <a:gd name="T58" fmla="*/ 71 w 271"/>
              <a:gd name="T59" fmla="*/ 255 h 271"/>
              <a:gd name="T60" fmla="*/ 95 w 271"/>
              <a:gd name="T61" fmla="*/ 266 h 271"/>
              <a:gd name="T62" fmla="*/ 122 w 271"/>
              <a:gd name="T63" fmla="*/ 271 h 2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271" h="271">
                <a:moveTo>
                  <a:pt x="136" y="271"/>
                </a:moveTo>
                <a:lnTo>
                  <a:pt x="149" y="271"/>
                </a:lnTo>
                <a:lnTo>
                  <a:pt x="163" y="269"/>
                </a:lnTo>
                <a:lnTo>
                  <a:pt x="176" y="266"/>
                </a:lnTo>
                <a:lnTo>
                  <a:pt x="188" y="260"/>
                </a:lnTo>
                <a:lnTo>
                  <a:pt x="200" y="255"/>
                </a:lnTo>
                <a:lnTo>
                  <a:pt x="212" y="248"/>
                </a:lnTo>
                <a:lnTo>
                  <a:pt x="222" y="241"/>
                </a:lnTo>
                <a:lnTo>
                  <a:pt x="231" y="231"/>
                </a:lnTo>
                <a:lnTo>
                  <a:pt x="241" y="221"/>
                </a:lnTo>
                <a:lnTo>
                  <a:pt x="249" y="212"/>
                </a:lnTo>
                <a:lnTo>
                  <a:pt x="255" y="200"/>
                </a:lnTo>
                <a:lnTo>
                  <a:pt x="261" y="188"/>
                </a:lnTo>
                <a:lnTo>
                  <a:pt x="266" y="176"/>
                </a:lnTo>
                <a:lnTo>
                  <a:pt x="269" y="163"/>
                </a:lnTo>
                <a:lnTo>
                  <a:pt x="271" y="149"/>
                </a:lnTo>
                <a:lnTo>
                  <a:pt x="271" y="136"/>
                </a:lnTo>
                <a:lnTo>
                  <a:pt x="271" y="122"/>
                </a:lnTo>
                <a:lnTo>
                  <a:pt x="269" y="108"/>
                </a:lnTo>
                <a:lnTo>
                  <a:pt x="266" y="95"/>
                </a:lnTo>
                <a:lnTo>
                  <a:pt x="261" y="83"/>
                </a:lnTo>
                <a:lnTo>
                  <a:pt x="255" y="71"/>
                </a:lnTo>
                <a:lnTo>
                  <a:pt x="249" y="59"/>
                </a:lnTo>
                <a:lnTo>
                  <a:pt x="241" y="49"/>
                </a:lnTo>
                <a:lnTo>
                  <a:pt x="231" y="40"/>
                </a:lnTo>
                <a:lnTo>
                  <a:pt x="222" y="31"/>
                </a:lnTo>
                <a:lnTo>
                  <a:pt x="212" y="22"/>
                </a:lnTo>
                <a:lnTo>
                  <a:pt x="200" y="16"/>
                </a:lnTo>
                <a:lnTo>
                  <a:pt x="188" y="10"/>
                </a:lnTo>
                <a:lnTo>
                  <a:pt x="176" y="6"/>
                </a:lnTo>
                <a:lnTo>
                  <a:pt x="163" y="2"/>
                </a:lnTo>
                <a:lnTo>
                  <a:pt x="149" y="1"/>
                </a:lnTo>
                <a:lnTo>
                  <a:pt x="136" y="0"/>
                </a:lnTo>
                <a:lnTo>
                  <a:pt x="122" y="1"/>
                </a:lnTo>
                <a:lnTo>
                  <a:pt x="108" y="2"/>
                </a:lnTo>
                <a:lnTo>
                  <a:pt x="95" y="6"/>
                </a:lnTo>
                <a:lnTo>
                  <a:pt x="83" y="10"/>
                </a:lnTo>
                <a:lnTo>
                  <a:pt x="71" y="16"/>
                </a:lnTo>
                <a:lnTo>
                  <a:pt x="59" y="22"/>
                </a:lnTo>
                <a:lnTo>
                  <a:pt x="50" y="31"/>
                </a:lnTo>
                <a:lnTo>
                  <a:pt x="40" y="40"/>
                </a:lnTo>
                <a:lnTo>
                  <a:pt x="31" y="49"/>
                </a:lnTo>
                <a:lnTo>
                  <a:pt x="23" y="59"/>
                </a:lnTo>
                <a:lnTo>
                  <a:pt x="16" y="71"/>
                </a:lnTo>
                <a:lnTo>
                  <a:pt x="11" y="83"/>
                </a:lnTo>
                <a:lnTo>
                  <a:pt x="6" y="95"/>
                </a:lnTo>
                <a:lnTo>
                  <a:pt x="2" y="108"/>
                </a:lnTo>
                <a:lnTo>
                  <a:pt x="1" y="122"/>
                </a:lnTo>
                <a:lnTo>
                  <a:pt x="0" y="136"/>
                </a:lnTo>
                <a:lnTo>
                  <a:pt x="1" y="149"/>
                </a:lnTo>
                <a:lnTo>
                  <a:pt x="2" y="163"/>
                </a:lnTo>
                <a:lnTo>
                  <a:pt x="6" y="176"/>
                </a:lnTo>
                <a:lnTo>
                  <a:pt x="11" y="188"/>
                </a:lnTo>
                <a:lnTo>
                  <a:pt x="16" y="200"/>
                </a:lnTo>
                <a:lnTo>
                  <a:pt x="23" y="212"/>
                </a:lnTo>
                <a:lnTo>
                  <a:pt x="31" y="221"/>
                </a:lnTo>
                <a:lnTo>
                  <a:pt x="40" y="231"/>
                </a:lnTo>
                <a:lnTo>
                  <a:pt x="50" y="241"/>
                </a:lnTo>
                <a:lnTo>
                  <a:pt x="59" y="248"/>
                </a:lnTo>
                <a:lnTo>
                  <a:pt x="71" y="255"/>
                </a:lnTo>
                <a:lnTo>
                  <a:pt x="83" y="260"/>
                </a:lnTo>
                <a:lnTo>
                  <a:pt x="95" y="266"/>
                </a:lnTo>
                <a:lnTo>
                  <a:pt x="108" y="269"/>
                </a:lnTo>
                <a:lnTo>
                  <a:pt x="122" y="271"/>
                </a:lnTo>
                <a:lnTo>
                  <a:pt x="136" y="271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8" name="Freeform 58"/>
          <p:cNvSpPr>
            <a:spLocks/>
          </p:cNvSpPr>
          <p:nvPr/>
        </p:nvSpPr>
        <p:spPr bwMode="auto">
          <a:xfrm>
            <a:off x="5458938" y="5503862"/>
            <a:ext cx="142875" cy="142875"/>
          </a:xfrm>
          <a:custGeom>
            <a:avLst/>
            <a:gdLst>
              <a:gd name="T0" fmla="*/ 149 w 271"/>
              <a:gd name="T1" fmla="*/ 271 h 271"/>
              <a:gd name="T2" fmla="*/ 176 w 271"/>
              <a:gd name="T3" fmla="*/ 266 h 271"/>
              <a:gd name="T4" fmla="*/ 200 w 271"/>
              <a:gd name="T5" fmla="*/ 255 h 271"/>
              <a:gd name="T6" fmla="*/ 222 w 271"/>
              <a:gd name="T7" fmla="*/ 241 h 271"/>
              <a:gd name="T8" fmla="*/ 241 w 271"/>
              <a:gd name="T9" fmla="*/ 221 h 271"/>
              <a:gd name="T10" fmla="*/ 255 w 271"/>
              <a:gd name="T11" fmla="*/ 200 h 271"/>
              <a:gd name="T12" fmla="*/ 266 w 271"/>
              <a:gd name="T13" fmla="*/ 176 h 271"/>
              <a:gd name="T14" fmla="*/ 271 w 271"/>
              <a:gd name="T15" fmla="*/ 149 h 271"/>
              <a:gd name="T16" fmla="*/ 271 w 271"/>
              <a:gd name="T17" fmla="*/ 122 h 271"/>
              <a:gd name="T18" fmla="*/ 266 w 271"/>
              <a:gd name="T19" fmla="*/ 95 h 271"/>
              <a:gd name="T20" fmla="*/ 255 w 271"/>
              <a:gd name="T21" fmla="*/ 71 h 271"/>
              <a:gd name="T22" fmla="*/ 241 w 271"/>
              <a:gd name="T23" fmla="*/ 49 h 271"/>
              <a:gd name="T24" fmla="*/ 222 w 271"/>
              <a:gd name="T25" fmla="*/ 31 h 271"/>
              <a:gd name="T26" fmla="*/ 200 w 271"/>
              <a:gd name="T27" fmla="*/ 16 h 271"/>
              <a:gd name="T28" fmla="*/ 176 w 271"/>
              <a:gd name="T29" fmla="*/ 6 h 271"/>
              <a:gd name="T30" fmla="*/ 149 w 271"/>
              <a:gd name="T31" fmla="*/ 1 h 271"/>
              <a:gd name="T32" fmla="*/ 122 w 271"/>
              <a:gd name="T33" fmla="*/ 1 h 271"/>
              <a:gd name="T34" fmla="*/ 95 w 271"/>
              <a:gd name="T35" fmla="*/ 6 h 271"/>
              <a:gd name="T36" fmla="*/ 71 w 271"/>
              <a:gd name="T37" fmla="*/ 16 h 271"/>
              <a:gd name="T38" fmla="*/ 50 w 271"/>
              <a:gd name="T39" fmla="*/ 31 h 271"/>
              <a:gd name="T40" fmla="*/ 31 w 271"/>
              <a:gd name="T41" fmla="*/ 49 h 271"/>
              <a:gd name="T42" fmla="*/ 16 w 271"/>
              <a:gd name="T43" fmla="*/ 71 h 271"/>
              <a:gd name="T44" fmla="*/ 6 w 271"/>
              <a:gd name="T45" fmla="*/ 95 h 271"/>
              <a:gd name="T46" fmla="*/ 1 w 271"/>
              <a:gd name="T47" fmla="*/ 122 h 271"/>
              <a:gd name="T48" fmla="*/ 1 w 271"/>
              <a:gd name="T49" fmla="*/ 149 h 271"/>
              <a:gd name="T50" fmla="*/ 6 w 271"/>
              <a:gd name="T51" fmla="*/ 176 h 271"/>
              <a:gd name="T52" fmla="*/ 16 w 271"/>
              <a:gd name="T53" fmla="*/ 200 h 271"/>
              <a:gd name="T54" fmla="*/ 31 w 271"/>
              <a:gd name="T55" fmla="*/ 221 h 271"/>
              <a:gd name="T56" fmla="*/ 50 w 271"/>
              <a:gd name="T57" fmla="*/ 241 h 271"/>
              <a:gd name="T58" fmla="*/ 71 w 271"/>
              <a:gd name="T59" fmla="*/ 255 h 271"/>
              <a:gd name="T60" fmla="*/ 95 w 271"/>
              <a:gd name="T61" fmla="*/ 266 h 271"/>
              <a:gd name="T62" fmla="*/ 122 w 271"/>
              <a:gd name="T63" fmla="*/ 271 h 2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271" h="271">
                <a:moveTo>
                  <a:pt x="136" y="271"/>
                </a:moveTo>
                <a:lnTo>
                  <a:pt x="149" y="271"/>
                </a:lnTo>
                <a:lnTo>
                  <a:pt x="163" y="269"/>
                </a:lnTo>
                <a:lnTo>
                  <a:pt x="176" y="266"/>
                </a:lnTo>
                <a:lnTo>
                  <a:pt x="188" y="260"/>
                </a:lnTo>
                <a:lnTo>
                  <a:pt x="200" y="255"/>
                </a:lnTo>
                <a:lnTo>
                  <a:pt x="212" y="248"/>
                </a:lnTo>
                <a:lnTo>
                  <a:pt x="222" y="241"/>
                </a:lnTo>
                <a:lnTo>
                  <a:pt x="231" y="231"/>
                </a:lnTo>
                <a:lnTo>
                  <a:pt x="241" y="221"/>
                </a:lnTo>
                <a:lnTo>
                  <a:pt x="249" y="212"/>
                </a:lnTo>
                <a:lnTo>
                  <a:pt x="255" y="200"/>
                </a:lnTo>
                <a:lnTo>
                  <a:pt x="261" y="188"/>
                </a:lnTo>
                <a:lnTo>
                  <a:pt x="266" y="176"/>
                </a:lnTo>
                <a:lnTo>
                  <a:pt x="269" y="163"/>
                </a:lnTo>
                <a:lnTo>
                  <a:pt x="271" y="149"/>
                </a:lnTo>
                <a:lnTo>
                  <a:pt x="271" y="136"/>
                </a:lnTo>
                <a:lnTo>
                  <a:pt x="271" y="122"/>
                </a:lnTo>
                <a:lnTo>
                  <a:pt x="269" y="108"/>
                </a:lnTo>
                <a:lnTo>
                  <a:pt x="266" y="95"/>
                </a:lnTo>
                <a:lnTo>
                  <a:pt x="261" y="83"/>
                </a:lnTo>
                <a:lnTo>
                  <a:pt x="255" y="71"/>
                </a:lnTo>
                <a:lnTo>
                  <a:pt x="249" y="59"/>
                </a:lnTo>
                <a:lnTo>
                  <a:pt x="241" y="49"/>
                </a:lnTo>
                <a:lnTo>
                  <a:pt x="231" y="40"/>
                </a:lnTo>
                <a:lnTo>
                  <a:pt x="222" y="31"/>
                </a:lnTo>
                <a:lnTo>
                  <a:pt x="212" y="22"/>
                </a:lnTo>
                <a:lnTo>
                  <a:pt x="200" y="16"/>
                </a:lnTo>
                <a:lnTo>
                  <a:pt x="188" y="10"/>
                </a:lnTo>
                <a:lnTo>
                  <a:pt x="176" y="6"/>
                </a:lnTo>
                <a:lnTo>
                  <a:pt x="163" y="2"/>
                </a:lnTo>
                <a:lnTo>
                  <a:pt x="149" y="1"/>
                </a:lnTo>
                <a:lnTo>
                  <a:pt x="136" y="0"/>
                </a:lnTo>
                <a:lnTo>
                  <a:pt x="122" y="1"/>
                </a:lnTo>
                <a:lnTo>
                  <a:pt x="108" y="2"/>
                </a:lnTo>
                <a:lnTo>
                  <a:pt x="95" y="6"/>
                </a:lnTo>
                <a:lnTo>
                  <a:pt x="83" y="10"/>
                </a:lnTo>
                <a:lnTo>
                  <a:pt x="71" y="16"/>
                </a:lnTo>
                <a:lnTo>
                  <a:pt x="59" y="22"/>
                </a:lnTo>
                <a:lnTo>
                  <a:pt x="50" y="31"/>
                </a:lnTo>
                <a:lnTo>
                  <a:pt x="40" y="40"/>
                </a:lnTo>
                <a:lnTo>
                  <a:pt x="31" y="49"/>
                </a:lnTo>
                <a:lnTo>
                  <a:pt x="23" y="59"/>
                </a:lnTo>
                <a:lnTo>
                  <a:pt x="16" y="71"/>
                </a:lnTo>
                <a:lnTo>
                  <a:pt x="11" y="83"/>
                </a:lnTo>
                <a:lnTo>
                  <a:pt x="6" y="95"/>
                </a:lnTo>
                <a:lnTo>
                  <a:pt x="2" y="108"/>
                </a:lnTo>
                <a:lnTo>
                  <a:pt x="1" y="122"/>
                </a:lnTo>
                <a:lnTo>
                  <a:pt x="0" y="136"/>
                </a:lnTo>
                <a:lnTo>
                  <a:pt x="1" y="149"/>
                </a:lnTo>
                <a:lnTo>
                  <a:pt x="2" y="163"/>
                </a:lnTo>
                <a:lnTo>
                  <a:pt x="6" y="176"/>
                </a:lnTo>
                <a:lnTo>
                  <a:pt x="11" y="188"/>
                </a:lnTo>
                <a:lnTo>
                  <a:pt x="16" y="200"/>
                </a:lnTo>
                <a:lnTo>
                  <a:pt x="23" y="212"/>
                </a:lnTo>
                <a:lnTo>
                  <a:pt x="31" y="221"/>
                </a:lnTo>
                <a:lnTo>
                  <a:pt x="40" y="231"/>
                </a:lnTo>
                <a:lnTo>
                  <a:pt x="50" y="241"/>
                </a:lnTo>
                <a:lnTo>
                  <a:pt x="59" y="248"/>
                </a:lnTo>
                <a:lnTo>
                  <a:pt x="71" y="255"/>
                </a:lnTo>
                <a:lnTo>
                  <a:pt x="83" y="260"/>
                </a:lnTo>
                <a:lnTo>
                  <a:pt x="95" y="266"/>
                </a:lnTo>
                <a:lnTo>
                  <a:pt x="108" y="269"/>
                </a:lnTo>
                <a:lnTo>
                  <a:pt x="122" y="271"/>
                </a:lnTo>
                <a:lnTo>
                  <a:pt x="136" y="271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9" name="Freeform 59"/>
          <p:cNvSpPr>
            <a:spLocks/>
          </p:cNvSpPr>
          <p:nvPr/>
        </p:nvSpPr>
        <p:spPr bwMode="auto">
          <a:xfrm>
            <a:off x="8349776" y="4762500"/>
            <a:ext cx="142875" cy="142875"/>
          </a:xfrm>
          <a:custGeom>
            <a:avLst/>
            <a:gdLst>
              <a:gd name="T0" fmla="*/ 149 w 271"/>
              <a:gd name="T1" fmla="*/ 271 h 271"/>
              <a:gd name="T2" fmla="*/ 176 w 271"/>
              <a:gd name="T3" fmla="*/ 266 h 271"/>
              <a:gd name="T4" fmla="*/ 200 w 271"/>
              <a:gd name="T5" fmla="*/ 255 h 271"/>
              <a:gd name="T6" fmla="*/ 222 w 271"/>
              <a:gd name="T7" fmla="*/ 241 h 271"/>
              <a:gd name="T8" fmla="*/ 241 w 271"/>
              <a:gd name="T9" fmla="*/ 221 h 271"/>
              <a:gd name="T10" fmla="*/ 255 w 271"/>
              <a:gd name="T11" fmla="*/ 200 h 271"/>
              <a:gd name="T12" fmla="*/ 266 w 271"/>
              <a:gd name="T13" fmla="*/ 176 h 271"/>
              <a:gd name="T14" fmla="*/ 271 w 271"/>
              <a:gd name="T15" fmla="*/ 149 h 271"/>
              <a:gd name="T16" fmla="*/ 271 w 271"/>
              <a:gd name="T17" fmla="*/ 122 h 271"/>
              <a:gd name="T18" fmla="*/ 266 w 271"/>
              <a:gd name="T19" fmla="*/ 95 h 271"/>
              <a:gd name="T20" fmla="*/ 255 w 271"/>
              <a:gd name="T21" fmla="*/ 71 h 271"/>
              <a:gd name="T22" fmla="*/ 241 w 271"/>
              <a:gd name="T23" fmla="*/ 49 h 271"/>
              <a:gd name="T24" fmla="*/ 222 w 271"/>
              <a:gd name="T25" fmla="*/ 31 h 271"/>
              <a:gd name="T26" fmla="*/ 200 w 271"/>
              <a:gd name="T27" fmla="*/ 16 h 271"/>
              <a:gd name="T28" fmla="*/ 176 w 271"/>
              <a:gd name="T29" fmla="*/ 6 h 271"/>
              <a:gd name="T30" fmla="*/ 149 w 271"/>
              <a:gd name="T31" fmla="*/ 1 h 271"/>
              <a:gd name="T32" fmla="*/ 122 w 271"/>
              <a:gd name="T33" fmla="*/ 1 h 271"/>
              <a:gd name="T34" fmla="*/ 95 w 271"/>
              <a:gd name="T35" fmla="*/ 6 h 271"/>
              <a:gd name="T36" fmla="*/ 71 w 271"/>
              <a:gd name="T37" fmla="*/ 16 h 271"/>
              <a:gd name="T38" fmla="*/ 50 w 271"/>
              <a:gd name="T39" fmla="*/ 31 h 271"/>
              <a:gd name="T40" fmla="*/ 31 w 271"/>
              <a:gd name="T41" fmla="*/ 49 h 271"/>
              <a:gd name="T42" fmla="*/ 16 w 271"/>
              <a:gd name="T43" fmla="*/ 71 h 271"/>
              <a:gd name="T44" fmla="*/ 6 w 271"/>
              <a:gd name="T45" fmla="*/ 95 h 271"/>
              <a:gd name="T46" fmla="*/ 1 w 271"/>
              <a:gd name="T47" fmla="*/ 122 h 271"/>
              <a:gd name="T48" fmla="*/ 1 w 271"/>
              <a:gd name="T49" fmla="*/ 149 h 271"/>
              <a:gd name="T50" fmla="*/ 6 w 271"/>
              <a:gd name="T51" fmla="*/ 176 h 271"/>
              <a:gd name="T52" fmla="*/ 16 w 271"/>
              <a:gd name="T53" fmla="*/ 200 h 271"/>
              <a:gd name="T54" fmla="*/ 31 w 271"/>
              <a:gd name="T55" fmla="*/ 221 h 271"/>
              <a:gd name="T56" fmla="*/ 50 w 271"/>
              <a:gd name="T57" fmla="*/ 241 h 271"/>
              <a:gd name="T58" fmla="*/ 71 w 271"/>
              <a:gd name="T59" fmla="*/ 255 h 271"/>
              <a:gd name="T60" fmla="*/ 95 w 271"/>
              <a:gd name="T61" fmla="*/ 266 h 271"/>
              <a:gd name="T62" fmla="*/ 122 w 271"/>
              <a:gd name="T63" fmla="*/ 271 h 2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271" h="271">
                <a:moveTo>
                  <a:pt x="136" y="271"/>
                </a:moveTo>
                <a:lnTo>
                  <a:pt x="149" y="271"/>
                </a:lnTo>
                <a:lnTo>
                  <a:pt x="163" y="269"/>
                </a:lnTo>
                <a:lnTo>
                  <a:pt x="176" y="266"/>
                </a:lnTo>
                <a:lnTo>
                  <a:pt x="188" y="260"/>
                </a:lnTo>
                <a:lnTo>
                  <a:pt x="200" y="255"/>
                </a:lnTo>
                <a:lnTo>
                  <a:pt x="212" y="248"/>
                </a:lnTo>
                <a:lnTo>
                  <a:pt x="222" y="241"/>
                </a:lnTo>
                <a:lnTo>
                  <a:pt x="231" y="231"/>
                </a:lnTo>
                <a:lnTo>
                  <a:pt x="241" y="221"/>
                </a:lnTo>
                <a:lnTo>
                  <a:pt x="249" y="212"/>
                </a:lnTo>
                <a:lnTo>
                  <a:pt x="255" y="200"/>
                </a:lnTo>
                <a:lnTo>
                  <a:pt x="261" y="188"/>
                </a:lnTo>
                <a:lnTo>
                  <a:pt x="266" y="176"/>
                </a:lnTo>
                <a:lnTo>
                  <a:pt x="269" y="163"/>
                </a:lnTo>
                <a:lnTo>
                  <a:pt x="271" y="149"/>
                </a:lnTo>
                <a:lnTo>
                  <a:pt x="271" y="136"/>
                </a:lnTo>
                <a:lnTo>
                  <a:pt x="271" y="122"/>
                </a:lnTo>
                <a:lnTo>
                  <a:pt x="269" y="108"/>
                </a:lnTo>
                <a:lnTo>
                  <a:pt x="266" y="95"/>
                </a:lnTo>
                <a:lnTo>
                  <a:pt x="261" y="83"/>
                </a:lnTo>
                <a:lnTo>
                  <a:pt x="255" y="71"/>
                </a:lnTo>
                <a:lnTo>
                  <a:pt x="249" y="59"/>
                </a:lnTo>
                <a:lnTo>
                  <a:pt x="241" y="49"/>
                </a:lnTo>
                <a:lnTo>
                  <a:pt x="231" y="40"/>
                </a:lnTo>
                <a:lnTo>
                  <a:pt x="222" y="31"/>
                </a:lnTo>
                <a:lnTo>
                  <a:pt x="212" y="22"/>
                </a:lnTo>
                <a:lnTo>
                  <a:pt x="200" y="16"/>
                </a:lnTo>
                <a:lnTo>
                  <a:pt x="188" y="10"/>
                </a:lnTo>
                <a:lnTo>
                  <a:pt x="176" y="6"/>
                </a:lnTo>
                <a:lnTo>
                  <a:pt x="163" y="2"/>
                </a:lnTo>
                <a:lnTo>
                  <a:pt x="149" y="1"/>
                </a:lnTo>
                <a:lnTo>
                  <a:pt x="136" y="0"/>
                </a:lnTo>
                <a:lnTo>
                  <a:pt x="122" y="1"/>
                </a:lnTo>
                <a:lnTo>
                  <a:pt x="108" y="2"/>
                </a:lnTo>
                <a:lnTo>
                  <a:pt x="95" y="6"/>
                </a:lnTo>
                <a:lnTo>
                  <a:pt x="83" y="10"/>
                </a:lnTo>
                <a:lnTo>
                  <a:pt x="71" y="16"/>
                </a:lnTo>
                <a:lnTo>
                  <a:pt x="59" y="22"/>
                </a:lnTo>
                <a:lnTo>
                  <a:pt x="50" y="31"/>
                </a:lnTo>
                <a:lnTo>
                  <a:pt x="40" y="40"/>
                </a:lnTo>
                <a:lnTo>
                  <a:pt x="31" y="49"/>
                </a:lnTo>
                <a:lnTo>
                  <a:pt x="23" y="59"/>
                </a:lnTo>
                <a:lnTo>
                  <a:pt x="16" y="71"/>
                </a:lnTo>
                <a:lnTo>
                  <a:pt x="11" y="83"/>
                </a:lnTo>
                <a:lnTo>
                  <a:pt x="6" y="95"/>
                </a:lnTo>
                <a:lnTo>
                  <a:pt x="2" y="108"/>
                </a:lnTo>
                <a:lnTo>
                  <a:pt x="1" y="122"/>
                </a:lnTo>
                <a:lnTo>
                  <a:pt x="0" y="136"/>
                </a:lnTo>
                <a:lnTo>
                  <a:pt x="1" y="149"/>
                </a:lnTo>
                <a:lnTo>
                  <a:pt x="2" y="163"/>
                </a:lnTo>
                <a:lnTo>
                  <a:pt x="6" y="176"/>
                </a:lnTo>
                <a:lnTo>
                  <a:pt x="11" y="188"/>
                </a:lnTo>
                <a:lnTo>
                  <a:pt x="16" y="200"/>
                </a:lnTo>
                <a:lnTo>
                  <a:pt x="23" y="212"/>
                </a:lnTo>
                <a:lnTo>
                  <a:pt x="31" y="221"/>
                </a:lnTo>
                <a:lnTo>
                  <a:pt x="40" y="231"/>
                </a:lnTo>
                <a:lnTo>
                  <a:pt x="50" y="241"/>
                </a:lnTo>
                <a:lnTo>
                  <a:pt x="59" y="248"/>
                </a:lnTo>
                <a:lnTo>
                  <a:pt x="71" y="255"/>
                </a:lnTo>
                <a:lnTo>
                  <a:pt x="83" y="260"/>
                </a:lnTo>
                <a:lnTo>
                  <a:pt x="95" y="266"/>
                </a:lnTo>
                <a:lnTo>
                  <a:pt x="108" y="269"/>
                </a:lnTo>
                <a:lnTo>
                  <a:pt x="122" y="271"/>
                </a:lnTo>
                <a:lnTo>
                  <a:pt x="136" y="271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0" name="Text Box 71"/>
          <p:cNvSpPr txBox="1">
            <a:spLocks noChangeArrowheads="1"/>
          </p:cNvSpPr>
          <p:nvPr/>
        </p:nvSpPr>
        <p:spPr bwMode="auto">
          <a:xfrm>
            <a:off x="7670326" y="2997200"/>
            <a:ext cx="3674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N</a:t>
            </a:r>
          </a:p>
        </p:txBody>
      </p:sp>
      <p:sp>
        <p:nvSpPr>
          <p:cNvPr id="101" name="Text Box 72"/>
          <p:cNvSpPr txBox="1">
            <a:spLocks noChangeArrowheads="1"/>
          </p:cNvSpPr>
          <p:nvPr/>
        </p:nvSpPr>
        <p:spPr bwMode="auto">
          <a:xfrm>
            <a:off x="5941538" y="3371850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P</a:t>
            </a:r>
          </a:p>
        </p:txBody>
      </p:sp>
      <p:sp>
        <p:nvSpPr>
          <p:cNvPr id="102" name="Freeform 73"/>
          <p:cNvSpPr>
            <a:spLocks/>
          </p:cNvSpPr>
          <p:nvPr/>
        </p:nvSpPr>
        <p:spPr bwMode="auto">
          <a:xfrm>
            <a:off x="6901976" y="4048125"/>
            <a:ext cx="142875" cy="142875"/>
          </a:xfrm>
          <a:custGeom>
            <a:avLst/>
            <a:gdLst>
              <a:gd name="T0" fmla="*/ 149 w 271"/>
              <a:gd name="T1" fmla="*/ 271 h 271"/>
              <a:gd name="T2" fmla="*/ 176 w 271"/>
              <a:gd name="T3" fmla="*/ 266 h 271"/>
              <a:gd name="T4" fmla="*/ 200 w 271"/>
              <a:gd name="T5" fmla="*/ 255 h 271"/>
              <a:gd name="T6" fmla="*/ 222 w 271"/>
              <a:gd name="T7" fmla="*/ 241 h 271"/>
              <a:gd name="T8" fmla="*/ 241 w 271"/>
              <a:gd name="T9" fmla="*/ 221 h 271"/>
              <a:gd name="T10" fmla="*/ 255 w 271"/>
              <a:gd name="T11" fmla="*/ 200 h 271"/>
              <a:gd name="T12" fmla="*/ 266 w 271"/>
              <a:gd name="T13" fmla="*/ 176 h 271"/>
              <a:gd name="T14" fmla="*/ 271 w 271"/>
              <a:gd name="T15" fmla="*/ 149 h 271"/>
              <a:gd name="T16" fmla="*/ 271 w 271"/>
              <a:gd name="T17" fmla="*/ 122 h 271"/>
              <a:gd name="T18" fmla="*/ 266 w 271"/>
              <a:gd name="T19" fmla="*/ 95 h 271"/>
              <a:gd name="T20" fmla="*/ 255 w 271"/>
              <a:gd name="T21" fmla="*/ 71 h 271"/>
              <a:gd name="T22" fmla="*/ 241 w 271"/>
              <a:gd name="T23" fmla="*/ 49 h 271"/>
              <a:gd name="T24" fmla="*/ 222 w 271"/>
              <a:gd name="T25" fmla="*/ 31 h 271"/>
              <a:gd name="T26" fmla="*/ 200 w 271"/>
              <a:gd name="T27" fmla="*/ 16 h 271"/>
              <a:gd name="T28" fmla="*/ 176 w 271"/>
              <a:gd name="T29" fmla="*/ 6 h 271"/>
              <a:gd name="T30" fmla="*/ 149 w 271"/>
              <a:gd name="T31" fmla="*/ 1 h 271"/>
              <a:gd name="T32" fmla="*/ 122 w 271"/>
              <a:gd name="T33" fmla="*/ 1 h 271"/>
              <a:gd name="T34" fmla="*/ 95 w 271"/>
              <a:gd name="T35" fmla="*/ 6 h 271"/>
              <a:gd name="T36" fmla="*/ 71 w 271"/>
              <a:gd name="T37" fmla="*/ 16 h 271"/>
              <a:gd name="T38" fmla="*/ 50 w 271"/>
              <a:gd name="T39" fmla="*/ 31 h 271"/>
              <a:gd name="T40" fmla="*/ 31 w 271"/>
              <a:gd name="T41" fmla="*/ 49 h 271"/>
              <a:gd name="T42" fmla="*/ 16 w 271"/>
              <a:gd name="T43" fmla="*/ 71 h 271"/>
              <a:gd name="T44" fmla="*/ 6 w 271"/>
              <a:gd name="T45" fmla="*/ 95 h 271"/>
              <a:gd name="T46" fmla="*/ 1 w 271"/>
              <a:gd name="T47" fmla="*/ 122 h 271"/>
              <a:gd name="T48" fmla="*/ 1 w 271"/>
              <a:gd name="T49" fmla="*/ 149 h 271"/>
              <a:gd name="T50" fmla="*/ 6 w 271"/>
              <a:gd name="T51" fmla="*/ 176 h 271"/>
              <a:gd name="T52" fmla="*/ 16 w 271"/>
              <a:gd name="T53" fmla="*/ 200 h 271"/>
              <a:gd name="T54" fmla="*/ 31 w 271"/>
              <a:gd name="T55" fmla="*/ 221 h 271"/>
              <a:gd name="T56" fmla="*/ 50 w 271"/>
              <a:gd name="T57" fmla="*/ 241 h 271"/>
              <a:gd name="T58" fmla="*/ 71 w 271"/>
              <a:gd name="T59" fmla="*/ 255 h 271"/>
              <a:gd name="T60" fmla="*/ 95 w 271"/>
              <a:gd name="T61" fmla="*/ 266 h 271"/>
              <a:gd name="T62" fmla="*/ 122 w 271"/>
              <a:gd name="T63" fmla="*/ 271 h 2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271" h="271">
                <a:moveTo>
                  <a:pt x="136" y="271"/>
                </a:moveTo>
                <a:lnTo>
                  <a:pt x="149" y="271"/>
                </a:lnTo>
                <a:lnTo>
                  <a:pt x="163" y="269"/>
                </a:lnTo>
                <a:lnTo>
                  <a:pt x="176" y="266"/>
                </a:lnTo>
                <a:lnTo>
                  <a:pt x="188" y="260"/>
                </a:lnTo>
                <a:lnTo>
                  <a:pt x="200" y="255"/>
                </a:lnTo>
                <a:lnTo>
                  <a:pt x="212" y="248"/>
                </a:lnTo>
                <a:lnTo>
                  <a:pt x="222" y="241"/>
                </a:lnTo>
                <a:lnTo>
                  <a:pt x="231" y="231"/>
                </a:lnTo>
                <a:lnTo>
                  <a:pt x="241" y="221"/>
                </a:lnTo>
                <a:lnTo>
                  <a:pt x="249" y="212"/>
                </a:lnTo>
                <a:lnTo>
                  <a:pt x="255" y="200"/>
                </a:lnTo>
                <a:lnTo>
                  <a:pt x="261" y="188"/>
                </a:lnTo>
                <a:lnTo>
                  <a:pt x="266" y="176"/>
                </a:lnTo>
                <a:lnTo>
                  <a:pt x="269" y="163"/>
                </a:lnTo>
                <a:lnTo>
                  <a:pt x="271" y="149"/>
                </a:lnTo>
                <a:lnTo>
                  <a:pt x="271" y="136"/>
                </a:lnTo>
                <a:lnTo>
                  <a:pt x="271" y="122"/>
                </a:lnTo>
                <a:lnTo>
                  <a:pt x="269" y="108"/>
                </a:lnTo>
                <a:lnTo>
                  <a:pt x="266" y="95"/>
                </a:lnTo>
                <a:lnTo>
                  <a:pt x="261" y="83"/>
                </a:lnTo>
                <a:lnTo>
                  <a:pt x="255" y="71"/>
                </a:lnTo>
                <a:lnTo>
                  <a:pt x="249" y="59"/>
                </a:lnTo>
                <a:lnTo>
                  <a:pt x="241" y="49"/>
                </a:lnTo>
                <a:lnTo>
                  <a:pt x="231" y="40"/>
                </a:lnTo>
                <a:lnTo>
                  <a:pt x="222" y="31"/>
                </a:lnTo>
                <a:lnTo>
                  <a:pt x="212" y="22"/>
                </a:lnTo>
                <a:lnTo>
                  <a:pt x="200" y="16"/>
                </a:lnTo>
                <a:lnTo>
                  <a:pt x="188" y="10"/>
                </a:lnTo>
                <a:lnTo>
                  <a:pt x="176" y="6"/>
                </a:lnTo>
                <a:lnTo>
                  <a:pt x="163" y="2"/>
                </a:lnTo>
                <a:lnTo>
                  <a:pt x="149" y="1"/>
                </a:lnTo>
                <a:lnTo>
                  <a:pt x="136" y="0"/>
                </a:lnTo>
                <a:lnTo>
                  <a:pt x="122" y="1"/>
                </a:lnTo>
                <a:lnTo>
                  <a:pt x="108" y="2"/>
                </a:lnTo>
                <a:lnTo>
                  <a:pt x="95" y="6"/>
                </a:lnTo>
                <a:lnTo>
                  <a:pt x="83" y="10"/>
                </a:lnTo>
                <a:lnTo>
                  <a:pt x="71" y="16"/>
                </a:lnTo>
                <a:lnTo>
                  <a:pt x="59" y="22"/>
                </a:lnTo>
                <a:lnTo>
                  <a:pt x="50" y="31"/>
                </a:lnTo>
                <a:lnTo>
                  <a:pt x="40" y="40"/>
                </a:lnTo>
                <a:lnTo>
                  <a:pt x="31" y="49"/>
                </a:lnTo>
                <a:lnTo>
                  <a:pt x="23" y="59"/>
                </a:lnTo>
                <a:lnTo>
                  <a:pt x="16" y="71"/>
                </a:lnTo>
                <a:lnTo>
                  <a:pt x="11" y="83"/>
                </a:lnTo>
                <a:lnTo>
                  <a:pt x="6" y="95"/>
                </a:lnTo>
                <a:lnTo>
                  <a:pt x="2" y="108"/>
                </a:lnTo>
                <a:lnTo>
                  <a:pt x="1" y="122"/>
                </a:lnTo>
                <a:lnTo>
                  <a:pt x="0" y="136"/>
                </a:lnTo>
                <a:lnTo>
                  <a:pt x="1" y="149"/>
                </a:lnTo>
                <a:lnTo>
                  <a:pt x="2" y="163"/>
                </a:lnTo>
                <a:lnTo>
                  <a:pt x="6" y="176"/>
                </a:lnTo>
                <a:lnTo>
                  <a:pt x="11" y="188"/>
                </a:lnTo>
                <a:lnTo>
                  <a:pt x="16" y="200"/>
                </a:lnTo>
                <a:lnTo>
                  <a:pt x="23" y="212"/>
                </a:lnTo>
                <a:lnTo>
                  <a:pt x="31" y="221"/>
                </a:lnTo>
                <a:lnTo>
                  <a:pt x="40" y="231"/>
                </a:lnTo>
                <a:lnTo>
                  <a:pt x="50" y="241"/>
                </a:lnTo>
                <a:lnTo>
                  <a:pt x="59" y="248"/>
                </a:lnTo>
                <a:lnTo>
                  <a:pt x="71" y="255"/>
                </a:lnTo>
                <a:lnTo>
                  <a:pt x="83" y="260"/>
                </a:lnTo>
                <a:lnTo>
                  <a:pt x="95" y="266"/>
                </a:lnTo>
                <a:lnTo>
                  <a:pt x="108" y="269"/>
                </a:lnTo>
                <a:lnTo>
                  <a:pt x="122" y="271"/>
                </a:lnTo>
                <a:lnTo>
                  <a:pt x="136" y="271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3" name="Text Box 74"/>
          <p:cNvSpPr txBox="1">
            <a:spLocks noChangeArrowheads="1"/>
          </p:cNvSpPr>
          <p:nvPr/>
        </p:nvSpPr>
        <p:spPr bwMode="auto">
          <a:xfrm>
            <a:off x="7021038" y="5175116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</a:t>
            </a:r>
          </a:p>
        </p:txBody>
      </p:sp>
      <p:sp>
        <p:nvSpPr>
          <p:cNvPr id="104" name="Text Box 75"/>
          <p:cNvSpPr txBox="1">
            <a:spLocks noChangeArrowheads="1"/>
          </p:cNvSpPr>
          <p:nvPr/>
        </p:nvSpPr>
        <p:spPr bwMode="auto">
          <a:xfrm>
            <a:off x="6624163" y="3652837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G</a:t>
            </a:r>
          </a:p>
        </p:txBody>
      </p:sp>
      <p:sp>
        <p:nvSpPr>
          <p:cNvPr id="105" name="Freeform 76"/>
          <p:cNvSpPr>
            <a:spLocks/>
          </p:cNvSpPr>
          <p:nvPr/>
        </p:nvSpPr>
        <p:spPr bwMode="auto">
          <a:xfrm>
            <a:off x="6903563" y="5121275"/>
            <a:ext cx="142875" cy="142875"/>
          </a:xfrm>
          <a:custGeom>
            <a:avLst/>
            <a:gdLst>
              <a:gd name="T0" fmla="*/ 149 w 271"/>
              <a:gd name="T1" fmla="*/ 271 h 271"/>
              <a:gd name="T2" fmla="*/ 176 w 271"/>
              <a:gd name="T3" fmla="*/ 266 h 271"/>
              <a:gd name="T4" fmla="*/ 200 w 271"/>
              <a:gd name="T5" fmla="*/ 255 h 271"/>
              <a:gd name="T6" fmla="*/ 222 w 271"/>
              <a:gd name="T7" fmla="*/ 241 h 271"/>
              <a:gd name="T8" fmla="*/ 241 w 271"/>
              <a:gd name="T9" fmla="*/ 221 h 271"/>
              <a:gd name="T10" fmla="*/ 255 w 271"/>
              <a:gd name="T11" fmla="*/ 200 h 271"/>
              <a:gd name="T12" fmla="*/ 266 w 271"/>
              <a:gd name="T13" fmla="*/ 176 h 271"/>
              <a:gd name="T14" fmla="*/ 271 w 271"/>
              <a:gd name="T15" fmla="*/ 149 h 271"/>
              <a:gd name="T16" fmla="*/ 271 w 271"/>
              <a:gd name="T17" fmla="*/ 122 h 271"/>
              <a:gd name="T18" fmla="*/ 266 w 271"/>
              <a:gd name="T19" fmla="*/ 95 h 271"/>
              <a:gd name="T20" fmla="*/ 255 w 271"/>
              <a:gd name="T21" fmla="*/ 71 h 271"/>
              <a:gd name="T22" fmla="*/ 241 w 271"/>
              <a:gd name="T23" fmla="*/ 49 h 271"/>
              <a:gd name="T24" fmla="*/ 222 w 271"/>
              <a:gd name="T25" fmla="*/ 31 h 271"/>
              <a:gd name="T26" fmla="*/ 200 w 271"/>
              <a:gd name="T27" fmla="*/ 16 h 271"/>
              <a:gd name="T28" fmla="*/ 176 w 271"/>
              <a:gd name="T29" fmla="*/ 6 h 271"/>
              <a:gd name="T30" fmla="*/ 149 w 271"/>
              <a:gd name="T31" fmla="*/ 1 h 271"/>
              <a:gd name="T32" fmla="*/ 122 w 271"/>
              <a:gd name="T33" fmla="*/ 1 h 271"/>
              <a:gd name="T34" fmla="*/ 95 w 271"/>
              <a:gd name="T35" fmla="*/ 6 h 271"/>
              <a:gd name="T36" fmla="*/ 71 w 271"/>
              <a:gd name="T37" fmla="*/ 16 h 271"/>
              <a:gd name="T38" fmla="*/ 50 w 271"/>
              <a:gd name="T39" fmla="*/ 31 h 271"/>
              <a:gd name="T40" fmla="*/ 31 w 271"/>
              <a:gd name="T41" fmla="*/ 49 h 271"/>
              <a:gd name="T42" fmla="*/ 16 w 271"/>
              <a:gd name="T43" fmla="*/ 71 h 271"/>
              <a:gd name="T44" fmla="*/ 6 w 271"/>
              <a:gd name="T45" fmla="*/ 95 h 271"/>
              <a:gd name="T46" fmla="*/ 1 w 271"/>
              <a:gd name="T47" fmla="*/ 122 h 271"/>
              <a:gd name="T48" fmla="*/ 1 w 271"/>
              <a:gd name="T49" fmla="*/ 149 h 271"/>
              <a:gd name="T50" fmla="*/ 6 w 271"/>
              <a:gd name="T51" fmla="*/ 176 h 271"/>
              <a:gd name="T52" fmla="*/ 16 w 271"/>
              <a:gd name="T53" fmla="*/ 200 h 271"/>
              <a:gd name="T54" fmla="*/ 31 w 271"/>
              <a:gd name="T55" fmla="*/ 221 h 271"/>
              <a:gd name="T56" fmla="*/ 50 w 271"/>
              <a:gd name="T57" fmla="*/ 241 h 271"/>
              <a:gd name="T58" fmla="*/ 71 w 271"/>
              <a:gd name="T59" fmla="*/ 255 h 271"/>
              <a:gd name="T60" fmla="*/ 95 w 271"/>
              <a:gd name="T61" fmla="*/ 266 h 271"/>
              <a:gd name="T62" fmla="*/ 122 w 271"/>
              <a:gd name="T63" fmla="*/ 271 h 2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271" h="271">
                <a:moveTo>
                  <a:pt x="136" y="271"/>
                </a:moveTo>
                <a:lnTo>
                  <a:pt x="149" y="271"/>
                </a:lnTo>
                <a:lnTo>
                  <a:pt x="163" y="269"/>
                </a:lnTo>
                <a:lnTo>
                  <a:pt x="176" y="266"/>
                </a:lnTo>
                <a:lnTo>
                  <a:pt x="188" y="260"/>
                </a:lnTo>
                <a:lnTo>
                  <a:pt x="200" y="255"/>
                </a:lnTo>
                <a:lnTo>
                  <a:pt x="212" y="248"/>
                </a:lnTo>
                <a:lnTo>
                  <a:pt x="222" y="241"/>
                </a:lnTo>
                <a:lnTo>
                  <a:pt x="231" y="231"/>
                </a:lnTo>
                <a:lnTo>
                  <a:pt x="241" y="221"/>
                </a:lnTo>
                <a:lnTo>
                  <a:pt x="249" y="212"/>
                </a:lnTo>
                <a:lnTo>
                  <a:pt x="255" y="200"/>
                </a:lnTo>
                <a:lnTo>
                  <a:pt x="261" y="188"/>
                </a:lnTo>
                <a:lnTo>
                  <a:pt x="266" y="176"/>
                </a:lnTo>
                <a:lnTo>
                  <a:pt x="269" y="163"/>
                </a:lnTo>
                <a:lnTo>
                  <a:pt x="271" y="149"/>
                </a:lnTo>
                <a:lnTo>
                  <a:pt x="271" y="136"/>
                </a:lnTo>
                <a:lnTo>
                  <a:pt x="271" y="122"/>
                </a:lnTo>
                <a:lnTo>
                  <a:pt x="269" y="108"/>
                </a:lnTo>
                <a:lnTo>
                  <a:pt x="266" y="95"/>
                </a:lnTo>
                <a:lnTo>
                  <a:pt x="261" y="83"/>
                </a:lnTo>
                <a:lnTo>
                  <a:pt x="255" y="71"/>
                </a:lnTo>
                <a:lnTo>
                  <a:pt x="249" y="59"/>
                </a:lnTo>
                <a:lnTo>
                  <a:pt x="241" y="49"/>
                </a:lnTo>
                <a:lnTo>
                  <a:pt x="231" y="40"/>
                </a:lnTo>
                <a:lnTo>
                  <a:pt x="222" y="31"/>
                </a:lnTo>
                <a:lnTo>
                  <a:pt x="212" y="22"/>
                </a:lnTo>
                <a:lnTo>
                  <a:pt x="200" y="16"/>
                </a:lnTo>
                <a:lnTo>
                  <a:pt x="188" y="10"/>
                </a:lnTo>
                <a:lnTo>
                  <a:pt x="176" y="6"/>
                </a:lnTo>
                <a:lnTo>
                  <a:pt x="163" y="2"/>
                </a:lnTo>
                <a:lnTo>
                  <a:pt x="149" y="1"/>
                </a:lnTo>
                <a:lnTo>
                  <a:pt x="136" y="0"/>
                </a:lnTo>
                <a:lnTo>
                  <a:pt x="122" y="1"/>
                </a:lnTo>
                <a:lnTo>
                  <a:pt x="108" y="2"/>
                </a:lnTo>
                <a:lnTo>
                  <a:pt x="95" y="6"/>
                </a:lnTo>
                <a:lnTo>
                  <a:pt x="83" y="10"/>
                </a:lnTo>
                <a:lnTo>
                  <a:pt x="71" y="16"/>
                </a:lnTo>
                <a:lnTo>
                  <a:pt x="59" y="22"/>
                </a:lnTo>
                <a:lnTo>
                  <a:pt x="50" y="31"/>
                </a:lnTo>
                <a:lnTo>
                  <a:pt x="40" y="40"/>
                </a:lnTo>
                <a:lnTo>
                  <a:pt x="31" y="49"/>
                </a:lnTo>
                <a:lnTo>
                  <a:pt x="23" y="59"/>
                </a:lnTo>
                <a:lnTo>
                  <a:pt x="16" y="71"/>
                </a:lnTo>
                <a:lnTo>
                  <a:pt x="11" y="83"/>
                </a:lnTo>
                <a:lnTo>
                  <a:pt x="6" y="95"/>
                </a:lnTo>
                <a:lnTo>
                  <a:pt x="2" y="108"/>
                </a:lnTo>
                <a:lnTo>
                  <a:pt x="1" y="122"/>
                </a:lnTo>
                <a:lnTo>
                  <a:pt x="0" y="136"/>
                </a:lnTo>
                <a:lnTo>
                  <a:pt x="1" y="149"/>
                </a:lnTo>
                <a:lnTo>
                  <a:pt x="2" y="163"/>
                </a:lnTo>
                <a:lnTo>
                  <a:pt x="6" y="176"/>
                </a:lnTo>
                <a:lnTo>
                  <a:pt x="11" y="188"/>
                </a:lnTo>
                <a:lnTo>
                  <a:pt x="16" y="200"/>
                </a:lnTo>
                <a:lnTo>
                  <a:pt x="23" y="212"/>
                </a:lnTo>
                <a:lnTo>
                  <a:pt x="31" y="221"/>
                </a:lnTo>
                <a:lnTo>
                  <a:pt x="40" y="231"/>
                </a:lnTo>
                <a:lnTo>
                  <a:pt x="50" y="241"/>
                </a:lnTo>
                <a:lnTo>
                  <a:pt x="59" y="248"/>
                </a:lnTo>
                <a:lnTo>
                  <a:pt x="71" y="255"/>
                </a:lnTo>
                <a:lnTo>
                  <a:pt x="83" y="260"/>
                </a:lnTo>
                <a:lnTo>
                  <a:pt x="95" y="266"/>
                </a:lnTo>
                <a:lnTo>
                  <a:pt x="108" y="269"/>
                </a:lnTo>
                <a:lnTo>
                  <a:pt x="122" y="271"/>
                </a:lnTo>
                <a:lnTo>
                  <a:pt x="136" y="271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6" name="Line 81"/>
          <p:cNvSpPr>
            <a:spLocks noChangeShapeType="1"/>
          </p:cNvSpPr>
          <p:nvPr/>
        </p:nvSpPr>
        <p:spPr bwMode="auto">
          <a:xfrm>
            <a:off x="6552726" y="2782887"/>
            <a:ext cx="144462" cy="2159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7" name="Line 82"/>
          <p:cNvSpPr>
            <a:spLocks noChangeShapeType="1"/>
          </p:cNvSpPr>
          <p:nvPr/>
        </p:nvSpPr>
        <p:spPr bwMode="auto">
          <a:xfrm>
            <a:off x="5905026" y="4367212"/>
            <a:ext cx="144462" cy="144463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08" name="Group 87"/>
          <p:cNvGrpSpPr>
            <a:grpSpLocks/>
          </p:cNvGrpSpPr>
          <p:nvPr/>
        </p:nvGrpSpPr>
        <p:grpSpPr bwMode="auto">
          <a:xfrm>
            <a:off x="7273451" y="2711450"/>
            <a:ext cx="863600" cy="1368425"/>
            <a:chOff x="4649" y="1797"/>
            <a:chExt cx="544" cy="862"/>
          </a:xfrm>
        </p:grpSpPr>
        <p:sp>
          <p:nvSpPr>
            <p:cNvPr id="109" name="Line 83"/>
            <p:cNvSpPr>
              <a:spLocks noChangeShapeType="1"/>
            </p:cNvSpPr>
            <p:nvPr/>
          </p:nvSpPr>
          <p:spPr bwMode="auto">
            <a:xfrm flipV="1">
              <a:off x="4649" y="1797"/>
              <a:ext cx="136" cy="9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0" name="Line 84"/>
            <p:cNvSpPr>
              <a:spLocks noChangeShapeType="1"/>
            </p:cNvSpPr>
            <p:nvPr/>
          </p:nvSpPr>
          <p:spPr bwMode="auto">
            <a:xfrm flipV="1">
              <a:off x="4694" y="1842"/>
              <a:ext cx="136" cy="9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1" name="Line 85"/>
            <p:cNvSpPr>
              <a:spLocks noChangeShapeType="1"/>
            </p:cNvSpPr>
            <p:nvPr/>
          </p:nvSpPr>
          <p:spPr bwMode="auto">
            <a:xfrm flipV="1">
              <a:off x="5057" y="2568"/>
              <a:ext cx="136" cy="9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2" name="Line 86"/>
            <p:cNvSpPr>
              <a:spLocks noChangeShapeType="1"/>
            </p:cNvSpPr>
            <p:nvPr/>
          </p:nvSpPr>
          <p:spPr bwMode="auto">
            <a:xfrm flipV="1">
              <a:off x="5012" y="2523"/>
              <a:ext cx="136" cy="9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2341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6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87" grpId="0"/>
      <p:bldP spid="88" grpId="0"/>
      <p:bldP spid="89" grpId="0"/>
      <p:bldP spid="90" grpId="0" animBg="1"/>
      <p:bldP spid="90" grpId="1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/>
      <p:bldP spid="101" grpId="0"/>
      <p:bldP spid="102" grpId="0" animBg="1"/>
      <p:bldP spid="103" grpId="0"/>
      <p:bldP spid="104" grpId="0"/>
      <p:bldP spid="105" grpId="0" animBg="1"/>
      <p:bldP spid="106" grpId="0" animBg="1"/>
      <p:bldP spid="10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Callout 14"/>
          <p:cNvSpPr/>
          <p:nvPr/>
        </p:nvSpPr>
        <p:spPr>
          <a:xfrm>
            <a:off x="4213866" y="206832"/>
            <a:ext cx="1272534" cy="643983"/>
          </a:xfrm>
          <a:prstGeom prst="wedgeEllipseCallout">
            <a:avLst/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/>
            <a:r>
              <a:rPr lang="vi-V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8">
            <a:extLst>
              <a:ext uri="{FF2B5EF4-FFF2-40B4-BE49-F238E27FC236}">
                <a16:creationId xmlns:a16="http://schemas.microsoft.com/office/drawing/2014/main" id="{DD4F2F3D-F518-46CE-A579-47E14EF1E47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7"/>
              </a:ext>
            </a:extLst>
          </a:blip>
          <a:srcRect/>
          <a:stretch>
            <a:fillRect/>
          </a:stretch>
        </p:blipFill>
        <p:spPr>
          <a:xfrm>
            <a:off x="8191500" y="5620243"/>
            <a:ext cx="723900" cy="10189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986" y="1116831"/>
            <a:ext cx="2209800" cy="34239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188611" y="1209528"/>
                <a:ext cx="5955389" cy="1775255"/>
              </a:xfrm>
              <a:prstGeom prst="rect">
                <a:avLst/>
              </a:prstGeom>
            </p:spPr>
            <p:txBody>
              <a:bodyPr wrap="square" lIns="51206" tIns="25603" rIns="51206" bIns="25603"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MB = MC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 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M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C (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611" y="1209528"/>
                <a:ext cx="5955389" cy="1775255"/>
              </a:xfrm>
              <a:prstGeom prst="rect">
                <a:avLst/>
              </a:prstGeom>
              <a:blipFill>
                <a:blip r:embed="rId39"/>
                <a:stretch>
                  <a:fillRect l="-2764" t="-4452" r="-2764" b="-95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47900" y="4033821"/>
                <a:ext cx="4572000" cy="1513581"/>
              </a:xfrm>
              <a:prstGeom prst="rect">
                <a:avLst/>
              </a:prstGeom>
            </p:spPr>
            <p:txBody>
              <a:bodyPr lIns="51206" tIns="25603" rIns="51206" bIns="25603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endParaRPr lang="en-US" sz="22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𝐺𝐵</m:t>
                          </m:r>
                        </m:num>
                        <m:den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𝑁𝐵</m:t>
                          </m:r>
                        </m:den>
                      </m:f>
                      <m:r>
                        <a:rPr lang="en-US" sz="2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2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6050732"/>
                <a:ext cx="9144000" cy="2750368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063722" y="3684802"/>
            <a:ext cx="963199" cy="698037"/>
          </a:xfrm>
          <a:prstGeom prst="rect">
            <a:avLst/>
          </a:prstGeom>
        </p:spPr>
        <p:txBody>
          <a:bodyPr wrap="none" lIns="51206" tIns="25603" rIns="51206" bIns="25603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10708" y="3764865"/>
                <a:ext cx="1637165" cy="687714"/>
              </a:xfrm>
              <a:prstGeom prst="rect">
                <a:avLst/>
              </a:prstGeom>
            </p:spPr>
            <p:txBody>
              <a:bodyPr wrap="none" lIns="51206" tIns="25603" rIns="51206" bIns="2560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𝐺</m:t>
                          </m:r>
                          <m:r>
                            <a:rPr lang="en-US" sz="2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𝑀𝐴</m:t>
                          </m:r>
                        </m:den>
                      </m:f>
                      <m:r>
                        <a:rPr lang="en-US" sz="2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6</m:t>
                          </m:r>
                        </m:num>
                        <m:den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  <m:r>
                        <a:rPr lang="en-US" sz="2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708" y="3764865"/>
                <a:ext cx="1637165" cy="687714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7"/>
          <p:cNvPicPr>
            <a:picLocks noChangeAspect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86178" y="-2837"/>
            <a:ext cx="853352" cy="1168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766864" y="4645002"/>
                <a:ext cx="1048351" cy="1005750"/>
              </a:xfrm>
              <a:prstGeom prst="rect">
                <a:avLst/>
              </a:prstGeom>
            </p:spPr>
            <p:txBody>
              <a:bodyPr wrap="none" lIns="51206" tIns="25603" rIns="51206" bIns="25603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𝐺𝐶</m:t>
                          </m:r>
                        </m:num>
                        <m:den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𝑃𝐶</m:t>
                          </m:r>
                        </m:den>
                      </m:f>
                      <m:r>
                        <a:rPr lang="en-US" sz="2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9855" y="6967496"/>
                <a:ext cx="1904431" cy="1827039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/>
          <p:cNvPicPr>
            <a:picLocks noChangeAspect="1"/>
          </p:cNvPicPr>
          <p:nvPr/>
        </p:nvPicPr>
        <p:blipFill>
          <a:blip r:embed="rId44"/>
          <a:stretch>
            <a:fillRect/>
          </a:stretch>
        </p:blipFill>
        <p:spPr>
          <a:xfrm>
            <a:off x="1289253" y="5477729"/>
            <a:ext cx="774296" cy="1205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809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" grpId="0"/>
      <p:bldP spid="4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860391" y="3334997"/>
            <a:ext cx="477511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*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G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ọng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âm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.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629628" y="2164465"/>
                <a:ext cx="3957637" cy="901785"/>
              </a:xfrm>
              <a:prstGeom prst="rect">
                <a:avLst/>
              </a:prstGeom>
              <a:ln>
                <a:solidFill>
                  <a:srgbClr val="0033CC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∗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AG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A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𝑀</m:t>
                          </m:r>
                        </m:den>
                      </m:f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BG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B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den>
                      </m:f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CG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C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den>
                      </m:f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9628" y="2164465"/>
                <a:ext cx="3957637" cy="90178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rgbClr val="0033CC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693430" y="217947"/>
            <a:ext cx="18911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anose="05050102010706020507" pitchFamily="18" charset="2"/>
              </a:rPr>
              <a:t>ABC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28600" y="1940476"/>
            <a:ext cx="3664527" cy="4119265"/>
            <a:chOff x="-6927" y="2590800"/>
            <a:chExt cx="3664527" cy="4119265"/>
          </a:xfrm>
        </p:grpSpPr>
        <p:sp>
          <p:nvSpPr>
            <p:cNvPr id="8" name="Rectangle 37"/>
            <p:cNvSpPr>
              <a:spLocks noChangeArrowheads="1"/>
            </p:cNvSpPr>
            <p:nvPr/>
          </p:nvSpPr>
          <p:spPr bwMode="auto">
            <a:xfrm>
              <a:off x="3486150" y="5608935"/>
              <a:ext cx="17145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1F1A17"/>
                  </a:solidFill>
                  <a:effectLst/>
                  <a:uLnTx/>
                  <a:uFillTx/>
                  <a:latin typeface="VNI-Helve-Condense" pitchFamily="2" charset="0"/>
                  <a:ea typeface="+mn-ea"/>
                  <a:cs typeface="+mn-cs"/>
                </a:rPr>
                <a:t>C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-6927" y="2590800"/>
              <a:ext cx="3427413" cy="4119265"/>
              <a:chOff x="76200" y="2738735"/>
              <a:chExt cx="3427413" cy="4119265"/>
            </a:xfrm>
          </p:grpSpPr>
          <p:sp>
            <p:nvSpPr>
              <p:cNvPr id="9" name="Rectangle 38"/>
              <p:cNvSpPr>
                <a:spLocks noChangeArrowheads="1"/>
              </p:cNvSpPr>
              <p:nvPr/>
            </p:nvSpPr>
            <p:spPr bwMode="auto">
              <a:xfrm>
                <a:off x="1971675" y="3091160"/>
                <a:ext cx="36513" cy="3249613"/>
              </a:xfrm>
              <a:prstGeom prst="rect">
                <a:avLst/>
              </a:prstGeom>
              <a:solidFill>
                <a:srgbClr val="84C225"/>
              </a:solidFill>
              <a:ln w="9525">
                <a:solidFill>
                  <a:srgbClr val="CC3300"/>
                </a:solidFill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CC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4" name="Group 68"/>
              <p:cNvGrpSpPr>
                <a:grpSpLocks/>
              </p:cNvGrpSpPr>
              <p:nvPr/>
            </p:nvGrpSpPr>
            <p:grpSpPr bwMode="auto">
              <a:xfrm>
                <a:off x="570113" y="3148002"/>
                <a:ext cx="2877937" cy="3569008"/>
                <a:chOff x="476" y="1374"/>
                <a:chExt cx="1838" cy="2290"/>
              </a:xfrm>
            </p:grpSpPr>
            <p:sp>
              <p:nvSpPr>
                <p:cNvPr id="15" name="Freeform 40"/>
                <p:cNvSpPr>
                  <a:spLocks/>
                </p:cNvSpPr>
                <p:nvPr/>
              </p:nvSpPr>
              <p:spPr bwMode="auto">
                <a:xfrm>
                  <a:off x="476" y="1375"/>
                  <a:ext cx="932" cy="2281"/>
                </a:xfrm>
                <a:custGeom>
                  <a:avLst/>
                  <a:gdLst>
                    <a:gd name="T0" fmla="*/ 2796 w 2796"/>
                    <a:gd name="T1" fmla="*/ 26 h 6843"/>
                    <a:gd name="T2" fmla="*/ 67 w 2796"/>
                    <a:gd name="T3" fmla="*/ 6843 h 6843"/>
                    <a:gd name="T4" fmla="*/ 0 w 2796"/>
                    <a:gd name="T5" fmla="*/ 6816 h 6843"/>
                    <a:gd name="T6" fmla="*/ 2729 w 2796"/>
                    <a:gd name="T7" fmla="*/ 0 h 6843"/>
                    <a:gd name="T8" fmla="*/ 2796 w 2796"/>
                    <a:gd name="T9" fmla="*/ 26 h 68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96" h="6843">
                      <a:moveTo>
                        <a:pt x="2796" y="26"/>
                      </a:moveTo>
                      <a:lnTo>
                        <a:pt x="67" y="6843"/>
                      </a:lnTo>
                      <a:lnTo>
                        <a:pt x="0" y="6816"/>
                      </a:lnTo>
                      <a:lnTo>
                        <a:pt x="2729" y="0"/>
                      </a:lnTo>
                      <a:lnTo>
                        <a:pt x="2796" y="26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Freeform 41"/>
                <p:cNvSpPr>
                  <a:spLocks/>
                </p:cNvSpPr>
                <p:nvPr/>
              </p:nvSpPr>
              <p:spPr bwMode="auto">
                <a:xfrm>
                  <a:off x="1386" y="1374"/>
                  <a:ext cx="928" cy="1826"/>
                </a:xfrm>
                <a:custGeom>
                  <a:avLst/>
                  <a:gdLst>
                    <a:gd name="T0" fmla="*/ 65 w 2786"/>
                    <a:gd name="T1" fmla="*/ 0 h 5478"/>
                    <a:gd name="T2" fmla="*/ 2786 w 2786"/>
                    <a:gd name="T3" fmla="*/ 5446 h 5478"/>
                    <a:gd name="T4" fmla="*/ 2722 w 2786"/>
                    <a:gd name="T5" fmla="*/ 5478 h 5478"/>
                    <a:gd name="T6" fmla="*/ 0 w 2786"/>
                    <a:gd name="T7" fmla="*/ 33 h 5478"/>
                    <a:gd name="T8" fmla="*/ 65 w 2786"/>
                    <a:gd name="T9" fmla="*/ 0 h 54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86" h="5478">
                      <a:moveTo>
                        <a:pt x="65" y="0"/>
                      </a:moveTo>
                      <a:lnTo>
                        <a:pt x="2786" y="5446"/>
                      </a:lnTo>
                      <a:lnTo>
                        <a:pt x="2722" y="5478"/>
                      </a:lnTo>
                      <a:lnTo>
                        <a:pt x="0" y="33"/>
                      </a:lnTo>
                      <a:lnTo>
                        <a:pt x="65" y="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" name="Freeform 42"/>
                <p:cNvSpPr>
                  <a:spLocks/>
                </p:cNvSpPr>
                <p:nvPr/>
              </p:nvSpPr>
              <p:spPr bwMode="auto">
                <a:xfrm>
                  <a:off x="484" y="3181"/>
                  <a:ext cx="1826" cy="483"/>
                </a:xfrm>
                <a:custGeom>
                  <a:avLst/>
                  <a:gdLst>
                    <a:gd name="T0" fmla="*/ 5480 w 5480"/>
                    <a:gd name="T1" fmla="*/ 69 h 1447"/>
                    <a:gd name="T2" fmla="*/ 18 w 5480"/>
                    <a:gd name="T3" fmla="*/ 1447 h 1447"/>
                    <a:gd name="T4" fmla="*/ 0 w 5480"/>
                    <a:gd name="T5" fmla="*/ 1376 h 1447"/>
                    <a:gd name="T6" fmla="*/ 5461 w 5480"/>
                    <a:gd name="T7" fmla="*/ 0 h 1447"/>
                    <a:gd name="T8" fmla="*/ 5480 w 5480"/>
                    <a:gd name="T9" fmla="*/ 69 h 14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480" h="1447">
                      <a:moveTo>
                        <a:pt x="5480" y="69"/>
                      </a:moveTo>
                      <a:lnTo>
                        <a:pt x="18" y="1447"/>
                      </a:lnTo>
                      <a:lnTo>
                        <a:pt x="0" y="1376"/>
                      </a:lnTo>
                      <a:lnTo>
                        <a:pt x="5461" y="0"/>
                      </a:lnTo>
                      <a:lnTo>
                        <a:pt x="5480" y="69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9" name="Freeform 43"/>
              <p:cNvSpPr>
                <a:spLocks/>
              </p:cNvSpPr>
              <p:nvPr/>
            </p:nvSpPr>
            <p:spPr bwMode="auto">
              <a:xfrm>
                <a:off x="525463" y="4510385"/>
                <a:ext cx="2198687" cy="2200275"/>
              </a:xfrm>
              <a:custGeom>
                <a:avLst/>
                <a:gdLst>
                  <a:gd name="T0" fmla="*/ 51 w 4154"/>
                  <a:gd name="T1" fmla="*/ 4158 h 4158"/>
                  <a:gd name="T2" fmla="*/ 4154 w 4154"/>
                  <a:gd name="T3" fmla="*/ 51 h 4158"/>
                  <a:gd name="T4" fmla="*/ 4103 w 4154"/>
                  <a:gd name="T5" fmla="*/ 0 h 4158"/>
                  <a:gd name="T6" fmla="*/ 0 w 4154"/>
                  <a:gd name="T7" fmla="*/ 4107 h 4158"/>
                  <a:gd name="T8" fmla="*/ 51 w 4154"/>
                  <a:gd name="T9" fmla="*/ 4158 h 4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54" h="4158">
                    <a:moveTo>
                      <a:pt x="51" y="4158"/>
                    </a:moveTo>
                    <a:lnTo>
                      <a:pt x="4154" y="51"/>
                    </a:lnTo>
                    <a:lnTo>
                      <a:pt x="4103" y="0"/>
                    </a:lnTo>
                    <a:lnTo>
                      <a:pt x="0" y="4107"/>
                    </a:lnTo>
                    <a:lnTo>
                      <a:pt x="51" y="4158"/>
                    </a:lnTo>
                    <a:close/>
                  </a:path>
                </a:pathLst>
              </a:custGeom>
              <a:solidFill>
                <a:srgbClr val="84C225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Freeform 19"/>
              <p:cNvSpPr>
                <a:spLocks/>
              </p:cNvSpPr>
              <p:nvPr/>
            </p:nvSpPr>
            <p:spPr bwMode="auto">
              <a:xfrm>
                <a:off x="1263650" y="4870748"/>
                <a:ext cx="2190750" cy="1116012"/>
              </a:xfrm>
              <a:custGeom>
                <a:avLst/>
                <a:gdLst>
                  <a:gd name="T0" fmla="*/ 0 w 4141"/>
                  <a:gd name="T1" fmla="*/ 64 h 2108"/>
                  <a:gd name="T2" fmla="*/ 4110 w 4141"/>
                  <a:gd name="T3" fmla="*/ 2108 h 2108"/>
                  <a:gd name="T4" fmla="*/ 4141 w 4141"/>
                  <a:gd name="T5" fmla="*/ 2043 h 2108"/>
                  <a:gd name="T6" fmla="*/ 31 w 4141"/>
                  <a:gd name="T7" fmla="*/ 0 h 2108"/>
                  <a:gd name="T8" fmla="*/ 0 w 4141"/>
                  <a:gd name="T9" fmla="*/ 64 h 2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41" h="2108">
                    <a:moveTo>
                      <a:pt x="0" y="64"/>
                    </a:moveTo>
                    <a:lnTo>
                      <a:pt x="4110" y="2108"/>
                    </a:lnTo>
                    <a:lnTo>
                      <a:pt x="4141" y="2043"/>
                    </a:lnTo>
                    <a:lnTo>
                      <a:pt x="31" y="0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84C225"/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" name="Freeform 57"/>
              <p:cNvSpPr>
                <a:spLocks/>
              </p:cNvSpPr>
              <p:nvPr/>
            </p:nvSpPr>
            <p:spPr bwMode="auto">
              <a:xfrm>
                <a:off x="1920875" y="3053060"/>
                <a:ext cx="142875" cy="142875"/>
              </a:xfrm>
              <a:custGeom>
                <a:avLst/>
                <a:gdLst>
                  <a:gd name="T0" fmla="*/ 149 w 271"/>
                  <a:gd name="T1" fmla="*/ 271 h 271"/>
                  <a:gd name="T2" fmla="*/ 176 w 271"/>
                  <a:gd name="T3" fmla="*/ 266 h 271"/>
                  <a:gd name="T4" fmla="*/ 200 w 271"/>
                  <a:gd name="T5" fmla="*/ 255 h 271"/>
                  <a:gd name="T6" fmla="*/ 222 w 271"/>
                  <a:gd name="T7" fmla="*/ 241 h 271"/>
                  <a:gd name="T8" fmla="*/ 241 w 271"/>
                  <a:gd name="T9" fmla="*/ 221 h 271"/>
                  <a:gd name="T10" fmla="*/ 255 w 271"/>
                  <a:gd name="T11" fmla="*/ 200 h 271"/>
                  <a:gd name="T12" fmla="*/ 266 w 271"/>
                  <a:gd name="T13" fmla="*/ 176 h 271"/>
                  <a:gd name="T14" fmla="*/ 271 w 271"/>
                  <a:gd name="T15" fmla="*/ 149 h 271"/>
                  <a:gd name="T16" fmla="*/ 271 w 271"/>
                  <a:gd name="T17" fmla="*/ 122 h 271"/>
                  <a:gd name="T18" fmla="*/ 266 w 271"/>
                  <a:gd name="T19" fmla="*/ 95 h 271"/>
                  <a:gd name="T20" fmla="*/ 255 w 271"/>
                  <a:gd name="T21" fmla="*/ 71 h 271"/>
                  <a:gd name="T22" fmla="*/ 241 w 271"/>
                  <a:gd name="T23" fmla="*/ 49 h 271"/>
                  <a:gd name="T24" fmla="*/ 222 w 271"/>
                  <a:gd name="T25" fmla="*/ 31 h 271"/>
                  <a:gd name="T26" fmla="*/ 200 w 271"/>
                  <a:gd name="T27" fmla="*/ 16 h 271"/>
                  <a:gd name="T28" fmla="*/ 176 w 271"/>
                  <a:gd name="T29" fmla="*/ 6 h 271"/>
                  <a:gd name="T30" fmla="*/ 149 w 271"/>
                  <a:gd name="T31" fmla="*/ 1 h 271"/>
                  <a:gd name="T32" fmla="*/ 122 w 271"/>
                  <a:gd name="T33" fmla="*/ 1 h 271"/>
                  <a:gd name="T34" fmla="*/ 95 w 271"/>
                  <a:gd name="T35" fmla="*/ 6 h 271"/>
                  <a:gd name="T36" fmla="*/ 71 w 271"/>
                  <a:gd name="T37" fmla="*/ 16 h 271"/>
                  <a:gd name="T38" fmla="*/ 50 w 271"/>
                  <a:gd name="T39" fmla="*/ 31 h 271"/>
                  <a:gd name="T40" fmla="*/ 31 w 271"/>
                  <a:gd name="T41" fmla="*/ 49 h 271"/>
                  <a:gd name="T42" fmla="*/ 16 w 271"/>
                  <a:gd name="T43" fmla="*/ 71 h 271"/>
                  <a:gd name="T44" fmla="*/ 6 w 271"/>
                  <a:gd name="T45" fmla="*/ 95 h 271"/>
                  <a:gd name="T46" fmla="*/ 1 w 271"/>
                  <a:gd name="T47" fmla="*/ 122 h 271"/>
                  <a:gd name="T48" fmla="*/ 1 w 271"/>
                  <a:gd name="T49" fmla="*/ 149 h 271"/>
                  <a:gd name="T50" fmla="*/ 6 w 271"/>
                  <a:gd name="T51" fmla="*/ 176 h 271"/>
                  <a:gd name="T52" fmla="*/ 16 w 271"/>
                  <a:gd name="T53" fmla="*/ 200 h 271"/>
                  <a:gd name="T54" fmla="*/ 31 w 271"/>
                  <a:gd name="T55" fmla="*/ 221 h 271"/>
                  <a:gd name="T56" fmla="*/ 50 w 271"/>
                  <a:gd name="T57" fmla="*/ 241 h 271"/>
                  <a:gd name="T58" fmla="*/ 71 w 271"/>
                  <a:gd name="T59" fmla="*/ 255 h 271"/>
                  <a:gd name="T60" fmla="*/ 95 w 271"/>
                  <a:gd name="T61" fmla="*/ 266 h 271"/>
                  <a:gd name="T62" fmla="*/ 122 w 271"/>
                  <a:gd name="T63" fmla="*/ 27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271" h="271">
                    <a:moveTo>
                      <a:pt x="136" y="271"/>
                    </a:moveTo>
                    <a:lnTo>
                      <a:pt x="149" y="271"/>
                    </a:lnTo>
                    <a:lnTo>
                      <a:pt x="163" y="269"/>
                    </a:lnTo>
                    <a:lnTo>
                      <a:pt x="176" y="266"/>
                    </a:lnTo>
                    <a:lnTo>
                      <a:pt x="188" y="260"/>
                    </a:lnTo>
                    <a:lnTo>
                      <a:pt x="200" y="255"/>
                    </a:lnTo>
                    <a:lnTo>
                      <a:pt x="212" y="248"/>
                    </a:lnTo>
                    <a:lnTo>
                      <a:pt x="222" y="241"/>
                    </a:lnTo>
                    <a:lnTo>
                      <a:pt x="231" y="231"/>
                    </a:lnTo>
                    <a:lnTo>
                      <a:pt x="241" y="221"/>
                    </a:lnTo>
                    <a:lnTo>
                      <a:pt x="249" y="212"/>
                    </a:lnTo>
                    <a:lnTo>
                      <a:pt x="255" y="200"/>
                    </a:lnTo>
                    <a:lnTo>
                      <a:pt x="261" y="188"/>
                    </a:lnTo>
                    <a:lnTo>
                      <a:pt x="266" y="176"/>
                    </a:lnTo>
                    <a:lnTo>
                      <a:pt x="269" y="163"/>
                    </a:lnTo>
                    <a:lnTo>
                      <a:pt x="271" y="149"/>
                    </a:lnTo>
                    <a:lnTo>
                      <a:pt x="271" y="136"/>
                    </a:lnTo>
                    <a:lnTo>
                      <a:pt x="271" y="122"/>
                    </a:lnTo>
                    <a:lnTo>
                      <a:pt x="269" y="108"/>
                    </a:lnTo>
                    <a:lnTo>
                      <a:pt x="266" y="95"/>
                    </a:lnTo>
                    <a:lnTo>
                      <a:pt x="261" y="83"/>
                    </a:lnTo>
                    <a:lnTo>
                      <a:pt x="255" y="71"/>
                    </a:lnTo>
                    <a:lnTo>
                      <a:pt x="249" y="59"/>
                    </a:lnTo>
                    <a:lnTo>
                      <a:pt x="241" y="49"/>
                    </a:lnTo>
                    <a:lnTo>
                      <a:pt x="231" y="40"/>
                    </a:lnTo>
                    <a:lnTo>
                      <a:pt x="222" y="31"/>
                    </a:lnTo>
                    <a:lnTo>
                      <a:pt x="212" y="22"/>
                    </a:lnTo>
                    <a:lnTo>
                      <a:pt x="200" y="16"/>
                    </a:lnTo>
                    <a:lnTo>
                      <a:pt x="188" y="10"/>
                    </a:lnTo>
                    <a:lnTo>
                      <a:pt x="176" y="6"/>
                    </a:lnTo>
                    <a:lnTo>
                      <a:pt x="163" y="2"/>
                    </a:lnTo>
                    <a:lnTo>
                      <a:pt x="149" y="1"/>
                    </a:lnTo>
                    <a:lnTo>
                      <a:pt x="136" y="0"/>
                    </a:lnTo>
                    <a:lnTo>
                      <a:pt x="122" y="1"/>
                    </a:lnTo>
                    <a:lnTo>
                      <a:pt x="108" y="2"/>
                    </a:lnTo>
                    <a:lnTo>
                      <a:pt x="95" y="6"/>
                    </a:lnTo>
                    <a:lnTo>
                      <a:pt x="83" y="10"/>
                    </a:lnTo>
                    <a:lnTo>
                      <a:pt x="71" y="16"/>
                    </a:lnTo>
                    <a:lnTo>
                      <a:pt x="59" y="22"/>
                    </a:lnTo>
                    <a:lnTo>
                      <a:pt x="50" y="31"/>
                    </a:lnTo>
                    <a:lnTo>
                      <a:pt x="40" y="40"/>
                    </a:lnTo>
                    <a:lnTo>
                      <a:pt x="31" y="49"/>
                    </a:lnTo>
                    <a:lnTo>
                      <a:pt x="23" y="59"/>
                    </a:lnTo>
                    <a:lnTo>
                      <a:pt x="16" y="71"/>
                    </a:lnTo>
                    <a:lnTo>
                      <a:pt x="11" y="83"/>
                    </a:lnTo>
                    <a:lnTo>
                      <a:pt x="6" y="95"/>
                    </a:lnTo>
                    <a:lnTo>
                      <a:pt x="2" y="108"/>
                    </a:lnTo>
                    <a:lnTo>
                      <a:pt x="1" y="122"/>
                    </a:lnTo>
                    <a:lnTo>
                      <a:pt x="0" y="136"/>
                    </a:lnTo>
                    <a:lnTo>
                      <a:pt x="1" y="149"/>
                    </a:lnTo>
                    <a:lnTo>
                      <a:pt x="2" y="163"/>
                    </a:lnTo>
                    <a:lnTo>
                      <a:pt x="6" y="176"/>
                    </a:lnTo>
                    <a:lnTo>
                      <a:pt x="11" y="188"/>
                    </a:lnTo>
                    <a:lnTo>
                      <a:pt x="16" y="200"/>
                    </a:lnTo>
                    <a:lnTo>
                      <a:pt x="23" y="212"/>
                    </a:lnTo>
                    <a:lnTo>
                      <a:pt x="31" y="221"/>
                    </a:lnTo>
                    <a:lnTo>
                      <a:pt x="40" y="231"/>
                    </a:lnTo>
                    <a:lnTo>
                      <a:pt x="50" y="241"/>
                    </a:lnTo>
                    <a:lnTo>
                      <a:pt x="59" y="248"/>
                    </a:lnTo>
                    <a:lnTo>
                      <a:pt x="71" y="255"/>
                    </a:lnTo>
                    <a:lnTo>
                      <a:pt x="83" y="260"/>
                    </a:lnTo>
                    <a:lnTo>
                      <a:pt x="95" y="266"/>
                    </a:lnTo>
                    <a:lnTo>
                      <a:pt x="108" y="269"/>
                    </a:lnTo>
                    <a:lnTo>
                      <a:pt x="122" y="271"/>
                    </a:lnTo>
                    <a:lnTo>
                      <a:pt x="136" y="271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" name="Freeform 58"/>
              <p:cNvSpPr>
                <a:spLocks/>
              </p:cNvSpPr>
              <p:nvPr/>
            </p:nvSpPr>
            <p:spPr bwMode="auto">
              <a:xfrm>
                <a:off x="469900" y="6634460"/>
                <a:ext cx="142875" cy="142875"/>
              </a:xfrm>
              <a:custGeom>
                <a:avLst/>
                <a:gdLst>
                  <a:gd name="T0" fmla="*/ 149 w 271"/>
                  <a:gd name="T1" fmla="*/ 271 h 271"/>
                  <a:gd name="T2" fmla="*/ 176 w 271"/>
                  <a:gd name="T3" fmla="*/ 266 h 271"/>
                  <a:gd name="T4" fmla="*/ 200 w 271"/>
                  <a:gd name="T5" fmla="*/ 255 h 271"/>
                  <a:gd name="T6" fmla="*/ 222 w 271"/>
                  <a:gd name="T7" fmla="*/ 241 h 271"/>
                  <a:gd name="T8" fmla="*/ 241 w 271"/>
                  <a:gd name="T9" fmla="*/ 221 h 271"/>
                  <a:gd name="T10" fmla="*/ 255 w 271"/>
                  <a:gd name="T11" fmla="*/ 200 h 271"/>
                  <a:gd name="T12" fmla="*/ 266 w 271"/>
                  <a:gd name="T13" fmla="*/ 176 h 271"/>
                  <a:gd name="T14" fmla="*/ 271 w 271"/>
                  <a:gd name="T15" fmla="*/ 149 h 271"/>
                  <a:gd name="T16" fmla="*/ 271 w 271"/>
                  <a:gd name="T17" fmla="*/ 122 h 271"/>
                  <a:gd name="T18" fmla="*/ 266 w 271"/>
                  <a:gd name="T19" fmla="*/ 95 h 271"/>
                  <a:gd name="T20" fmla="*/ 255 w 271"/>
                  <a:gd name="T21" fmla="*/ 71 h 271"/>
                  <a:gd name="T22" fmla="*/ 241 w 271"/>
                  <a:gd name="T23" fmla="*/ 49 h 271"/>
                  <a:gd name="T24" fmla="*/ 222 w 271"/>
                  <a:gd name="T25" fmla="*/ 31 h 271"/>
                  <a:gd name="T26" fmla="*/ 200 w 271"/>
                  <a:gd name="T27" fmla="*/ 16 h 271"/>
                  <a:gd name="T28" fmla="*/ 176 w 271"/>
                  <a:gd name="T29" fmla="*/ 6 h 271"/>
                  <a:gd name="T30" fmla="*/ 149 w 271"/>
                  <a:gd name="T31" fmla="*/ 1 h 271"/>
                  <a:gd name="T32" fmla="*/ 122 w 271"/>
                  <a:gd name="T33" fmla="*/ 1 h 271"/>
                  <a:gd name="T34" fmla="*/ 95 w 271"/>
                  <a:gd name="T35" fmla="*/ 6 h 271"/>
                  <a:gd name="T36" fmla="*/ 71 w 271"/>
                  <a:gd name="T37" fmla="*/ 16 h 271"/>
                  <a:gd name="T38" fmla="*/ 50 w 271"/>
                  <a:gd name="T39" fmla="*/ 31 h 271"/>
                  <a:gd name="T40" fmla="*/ 31 w 271"/>
                  <a:gd name="T41" fmla="*/ 49 h 271"/>
                  <a:gd name="T42" fmla="*/ 16 w 271"/>
                  <a:gd name="T43" fmla="*/ 71 h 271"/>
                  <a:gd name="T44" fmla="*/ 6 w 271"/>
                  <a:gd name="T45" fmla="*/ 95 h 271"/>
                  <a:gd name="T46" fmla="*/ 1 w 271"/>
                  <a:gd name="T47" fmla="*/ 122 h 271"/>
                  <a:gd name="T48" fmla="*/ 1 w 271"/>
                  <a:gd name="T49" fmla="*/ 149 h 271"/>
                  <a:gd name="T50" fmla="*/ 6 w 271"/>
                  <a:gd name="T51" fmla="*/ 176 h 271"/>
                  <a:gd name="T52" fmla="*/ 16 w 271"/>
                  <a:gd name="T53" fmla="*/ 200 h 271"/>
                  <a:gd name="T54" fmla="*/ 31 w 271"/>
                  <a:gd name="T55" fmla="*/ 221 h 271"/>
                  <a:gd name="T56" fmla="*/ 50 w 271"/>
                  <a:gd name="T57" fmla="*/ 241 h 271"/>
                  <a:gd name="T58" fmla="*/ 71 w 271"/>
                  <a:gd name="T59" fmla="*/ 255 h 271"/>
                  <a:gd name="T60" fmla="*/ 95 w 271"/>
                  <a:gd name="T61" fmla="*/ 266 h 271"/>
                  <a:gd name="T62" fmla="*/ 122 w 271"/>
                  <a:gd name="T63" fmla="*/ 27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271" h="271">
                    <a:moveTo>
                      <a:pt x="136" y="271"/>
                    </a:moveTo>
                    <a:lnTo>
                      <a:pt x="149" y="271"/>
                    </a:lnTo>
                    <a:lnTo>
                      <a:pt x="163" y="269"/>
                    </a:lnTo>
                    <a:lnTo>
                      <a:pt x="176" y="266"/>
                    </a:lnTo>
                    <a:lnTo>
                      <a:pt x="188" y="260"/>
                    </a:lnTo>
                    <a:lnTo>
                      <a:pt x="200" y="255"/>
                    </a:lnTo>
                    <a:lnTo>
                      <a:pt x="212" y="248"/>
                    </a:lnTo>
                    <a:lnTo>
                      <a:pt x="222" y="241"/>
                    </a:lnTo>
                    <a:lnTo>
                      <a:pt x="231" y="231"/>
                    </a:lnTo>
                    <a:lnTo>
                      <a:pt x="241" y="221"/>
                    </a:lnTo>
                    <a:lnTo>
                      <a:pt x="249" y="212"/>
                    </a:lnTo>
                    <a:lnTo>
                      <a:pt x="255" y="200"/>
                    </a:lnTo>
                    <a:lnTo>
                      <a:pt x="261" y="188"/>
                    </a:lnTo>
                    <a:lnTo>
                      <a:pt x="266" y="176"/>
                    </a:lnTo>
                    <a:lnTo>
                      <a:pt x="269" y="163"/>
                    </a:lnTo>
                    <a:lnTo>
                      <a:pt x="271" y="149"/>
                    </a:lnTo>
                    <a:lnTo>
                      <a:pt x="271" y="136"/>
                    </a:lnTo>
                    <a:lnTo>
                      <a:pt x="271" y="122"/>
                    </a:lnTo>
                    <a:lnTo>
                      <a:pt x="269" y="108"/>
                    </a:lnTo>
                    <a:lnTo>
                      <a:pt x="266" y="95"/>
                    </a:lnTo>
                    <a:lnTo>
                      <a:pt x="261" y="83"/>
                    </a:lnTo>
                    <a:lnTo>
                      <a:pt x="255" y="71"/>
                    </a:lnTo>
                    <a:lnTo>
                      <a:pt x="249" y="59"/>
                    </a:lnTo>
                    <a:lnTo>
                      <a:pt x="241" y="49"/>
                    </a:lnTo>
                    <a:lnTo>
                      <a:pt x="231" y="40"/>
                    </a:lnTo>
                    <a:lnTo>
                      <a:pt x="222" y="31"/>
                    </a:lnTo>
                    <a:lnTo>
                      <a:pt x="212" y="22"/>
                    </a:lnTo>
                    <a:lnTo>
                      <a:pt x="200" y="16"/>
                    </a:lnTo>
                    <a:lnTo>
                      <a:pt x="188" y="10"/>
                    </a:lnTo>
                    <a:lnTo>
                      <a:pt x="176" y="6"/>
                    </a:lnTo>
                    <a:lnTo>
                      <a:pt x="163" y="2"/>
                    </a:lnTo>
                    <a:lnTo>
                      <a:pt x="149" y="1"/>
                    </a:lnTo>
                    <a:lnTo>
                      <a:pt x="136" y="0"/>
                    </a:lnTo>
                    <a:lnTo>
                      <a:pt x="122" y="1"/>
                    </a:lnTo>
                    <a:lnTo>
                      <a:pt x="108" y="2"/>
                    </a:lnTo>
                    <a:lnTo>
                      <a:pt x="95" y="6"/>
                    </a:lnTo>
                    <a:lnTo>
                      <a:pt x="83" y="10"/>
                    </a:lnTo>
                    <a:lnTo>
                      <a:pt x="71" y="16"/>
                    </a:lnTo>
                    <a:lnTo>
                      <a:pt x="59" y="22"/>
                    </a:lnTo>
                    <a:lnTo>
                      <a:pt x="50" y="31"/>
                    </a:lnTo>
                    <a:lnTo>
                      <a:pt x="40" y="40"/>
                    </a:lnTo>
                    <a:lnTo>
                      <a:pt x="31" y="49"/>
                    </a:lnTo>
                    <a:lnTo>
                      <a:pt x="23" y="59"/>
                    </a:lnTo>
                    <a:lnTo>
                      <a:pt x="16" y="71"/>
                    </a:lnTo>
                    <a:lnTo>
                      <a:pt x="11" y="83"/>
                    </a:lnTo>
                    <a:lnTo>
                      <a:pt x="6" y="95"/>
                    </a:lnTo>
                    <a:lnTo>
                      <a:pt x="2" y="108"/>
                    </a:lnTo>
                    <a:lnTo>
                      <a:pt x="1" y="122"/>
                    </a:lnTo>
                    <a:lnTo>
                      <a:pt x="0" y="136"/>
                    </a:lnTo>
                    <a:lnTo>
                      <a:pt x="1" y="149"/>
                    </a:lnTo>
                    <a:lnTo>
                      <a:pt x="2" y="163"/>
                    </a:lnTo>
                    <a:lnTo>
                      <a:pt x="6" y="176"/>
                    </a:lnTo>
                    <a:lnTo>
                      <a:pt x="11" y="188"/>
                    </a:lnTo>
                    <a:lnTo>
                      <a:pt x="16" y="200"/>
                    </a:lnTo>
                    <a:lnTo>
                      <a:pt x="23" y="212"/>
                    </a:lnTo>
                    <a:lnTo>
                      <a:pt x="31" y="221"/>
                    </a:lnTo>
                    <a:lnTo>
                      <a:pt x="40" y="231"/>
                    </a:lnTo>
                    <a:lnTo>
                      <a:pt x="50" y="241"/>
                    </a:lnTo>
                    <a:lnTo>
                      <a:pt x="59" y="248"/>
                    </a:lnTo>
                    <a:lnTo>
                      <a:pt x="71" y="255"/>
                    </a:lnTo>
                    <a:lnTo>
                      <a:pt x="83" y="260"/>
                    </a:lnTo>
                    <a:lnTo>
                      <a:pt x="95" y="266"/>
                    </a:lnTo>
                    <a:lnTo>
                      <a:pt x="108" y="269"/>
                    </a:lnTo>
                    <a:lnTo>
                      <a:pt x="122" y="271"/>
                    </a:lnTo>
                    <a:lnTo>
                      <a:pt x="136" y="271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" name="Freeform 59"/>
              <p:cNvSpPr>
                <a:spLocks/>
              </p:cNvSpPr>
              <p:nvPr/>
            </p:nvSpPr>
            <p:spPr bwMode="auto">
              <a:xfrm>
                <a:off x="3360738" y="5893098"/>
                <a:ext cx="142875" cy="142875"/>
              </a:xfrm>
              <a:custGeom>
                <a:avLst/>
                <a:gdLst>
                  <a:gd name="T0" fmla="*/ 149 w 271"/>
                  <a:gd name="T1" fmla="*/ 271 h 271"/>
                  <a:gd name="T2" fmla="*/ 176 w 271"/>
                  <a:gd name="T3" fmla="*/ 266 h 271"/>
                  <a:gd name="T4" fmla="*/ 200 w 271"/>
                  <a:gd name="T5" fmla="*/ 255 h 271"/>
                  <a:gd name="T6" fmla="*/ 222 w 271"/>
                  <a:gd name="T7" fmla="*/ 241 h 271"/>
                  <a:gd name="T8" fmla="*/ 241 w 271"/>
                  <a:gd name="T9" fmla="*/ 221 h 271"/>
                  <a:gd name="T10" fmla="*/ 255 w 271"/>
                  <a:gd name="T11" fmla="*/ 200 h 271"/>
                  <a:gd name="T12" fmla="*/ 266 w 271"/>
                  <a:gd name="T13" fmla="*/ 176 h 271"/>
                  <a:gd name="T14" fmla="*/ 271 w 271"/>
                  <a:gd name="T15" fmla="*/ 149 h 271"/>
                  <a:gd name="T16" fmla="*/ 271 w 271"/>
                  <a:gd name="T17" fmla="*/ 122 h 271"/>
                  <a:gd name="T18" fmla="*/ 266 w 271"/>
                  <a:gd name="T19" fmla="*/ 95 h 271"/>
                  <a:gd name="T20" fmla="*/ 255 w 271"/>
                  <a:gd name="T21" fmla="*/ 71 h 271"/>
                  <a:gd name="T22" fmla="*/ 241 w 271"/>
                  <a:gd name="T23" fmla="*/ 49 h 271"/>
                  <a:gd name="T24" fmla="*/ 222 w 271"/>
                  <a:gd name="T25" fmla="*/ 31 h 271"/>
                  <a:gd name="T26" fmla="*/ 200 w 271"/>
                  <a:gd name="T27" fmla="*/ 16 h 271"/>
                  <a:gd name="T28" fmla="*/ 176 w 271"/>
                  <a:gd name="T29" fmla="*/ 6 h 271"/>
                  <a:gd name="T30" fmla="*/ 149 w 271"/>
                  <a:gd name="T31" fmla="*/ 1 h 271"/>
                  <a:gd name="T32" fmla="*/ 122 w 271"/>
                  <a:gd name="T33" fmla="*/ 1 h 271"/>
                  <a:gd name="T34" fmla="*/ 95 w 271"/>
                  <a:gd name="T35" fmla="*/ 6 h 271"/>
                  <a:gd name="T36" fmla="*/ 71 w 271"/>
                  <a:gd name="T37" fmla="*/ 16 h 271"/>
                  <a:gd name="T38" fmla="*/ 50 w 271"/>
                  <a:gd name="T39" fmla="*/ 31 h 271"/>
                  <a:gd name="T40" fmla="*/ 31 w 271"/>
                  <a:gd name="T41" fmla="*/ 49 h 271"/>
                  <a:gd name="T42" fmla="*/ 16 w 271"/>
                  <a:gd name="T43" fmla="*/ 71 h 271"/>
                  <a:gd name="T44" fmla="*/ 6 w 271"/>
                  <a:gd name="T45" fmla="*/ 95 h 271"/>
                  <a:gd name="T46" fmla="*/ 1 w 271"/>
                  <a:gd name="T47" fmla="*/ 122 h 271"/>
                  <a:gd name="T48" fmla="*/ 1 w 271"/>
                  <a:gd name="T49" fmla="*/ 149 h 271"/>
                  <a:gd name="T50" fmla="*/ 6 w 271"/>
                  <a:gd name="T51" fmla="*/ 176 h 271"/>
                  <a:gd name="T52" fmla="*/ 16 w 271"/>
                  <a:gd name="T53" fmla="*/ 200 h 271"/>
                  <a:gd name="T54" fmla="*/ 31 w 271"/>
                  <a:gd name="T55" fmla="*/ 221 h 271"/>
                  <a:gd name="T56" fmla="*/ 50 w 271"/>
                  <a:gd name="T57" fmla="*/ 241 h 271"/>
                  <a:gd name="T58" fmla="*/ 71 w 271"/>
                  <a:gd name="T59" fmla="*/ 255 h 271"/>
                  <a:gd name="T60" fmla="*/ 95 w 271"/>
                  <a:gd name="T61" fmla="*/ 266 h 271"/>
                  <a:gd name="T62" fmla="*/ 122 w 271"/>
                  <a:gd name="T63" fmla="*/ 27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271" h="271">
                    <a:moveTo>
                      <a:pt x="136" y="271"/>
                    </a:moveTo>
                    <a:lnTo>
                      <a:pt x="149" y="271"/>
                    </a:lnTo>
                    <a:lnTo>
                      <a:pt x="163" y="269"/>
                    </a:lnTo>
                    <a:lnTo>
                      <a:pt x="176" y="266"/>
                    </a:lnTo>
                    <a:lnTo>
                      <a:pt x="188" y="260"/>
                    </a:lnTo>
                    <a:lnTo>
                      <a:pt x="200" y="255"/>
                    </a:lnTo>
                    <a:lnTo>
                      <a:pt x="212" y="248"/>
                    </a:lnTo>
                    <a:lnTo>
                      <a:pt x="222" y="241"/>
                    </a:lnTo>
                    <a:lnTo>
                      <a:pt x="231" y="231"/>
                    </a:lnTo>
                    <a:lnTo>
                      <a:pt x="241" y="221"/>
                    </a:lnTo>
                    <a:lnTo>
                      <a:pt x="249" y="212"/>
                    </a:lnTo>
                    <a:lnTo>
                      <a:pt x="255" y="200"/>
                    </a:lnTo>
                    <a:lnTo>
                      <a:pt x="261" y="188"/>
                    </a:lnTo>
                    <a:lnTo>
                      <a:pt x="266" y="176"/>
                    </a:lnTo>
                    <a:lnTo>
                      <a:pt x="269" y="163"/>
                    </a:lnTo>
                    <a:lnTo>
                      <a:pt x="271" y="149"/>
                    </a:lnTo>
                    <a:lnTo>
                      <a:pt x="271" y="136"/>
                    </a:lnTo>
                    <a:lnTo>
                      <a:pt x="271" y="122"/>
                    </a:lnTo>
                    <a:lnTo>
                      <a:pt x="269" y="108"/>
                    </a:lnTo>
                    <a:lnTo>
                      <a:pt x="266" y="95"/>
                    </a:lnTo>
                    <a:lnTo>
                      <a:pt x="261" y="83"/>
                    </a:lnTo>
                    <a:lnTo>
                      <a:pt x="255" y="71"/>
                    </a:lnTo>
                    <a:lnTo>
                      <a:pt x="249" y="59"/>
                    </a:lnTo>
                    <a:lnTo>
                      <a:pt x="241" y="49"/>
                    </a:lnTo>
                    <a:lnTo>
                      <a:pt x="231" y="40"/>
                    </a:lnTo>
                    <a:lnTo>
                      <a:pt x="222" y="31"/>
                    </a:lnTo>
                    <a:lnTo>
                      <a:pt x="212" y="22"/>
                    </a:lnTo>
                    <a:lnTo>
                      <a:pt x="200" y="16"/>
                    </a:lnTo>
                    <a:lnTo>
                      <a:pt x="188" y="10"/>
                    </a:lnTo>
                    <a:lnTo>
                      <a:pt x="176" y="6"/>
                    </a:lnTo>
                    <a:lnTo>
                      <a:pt x="163" y="2"/>
                    </a:lnTo>
                    <a:lnTo>
                      <a:pt x="149" y="1"/>
                    </a:lnTo>
                    <a:lnTo>
                      <a:pt x="136" y="0"/>
                    </a:lnTo>
                    <a:lnTo>
                      <a:pt x="122" y="1"/>
                    </a:lnTo>
                    <a:lnTo>
                      <a:pt x="108" y="2"/>
                    </a:lnTo>
                    <a:lnTo>
                      <a:pt x="95" y="6"/>
                    </a:lnTo>
                    <a:lnTo>
                      <a:pt x="83" y="10"/>
                    </a:lnTo>
                    <a:lnTo>
                      <a:pt x="71" y="16"/>
                    </a:lnTo>
                    <a:lnTo>
                      <a:pt x="59" y="22"/>
                    </a:lnTo>
                    <a:lnTo>
                      <a:pt x="50" y="31"/>
                    </a:lnTo>
                    <a:lnTo>
                      <a:pt x="40" y="40"/>
                    </a:lnTo>
                    <a:lnTo>
                      <a:pt x="31" y="49"/>
                    </a:lnTo>
                    <a:lnTo>
                      <a:pt x="23" y="59"/>
                    </a:lnTo>
                    <a:lnTo>
                      <a:pt x="16" y="71"/>
                    </a:lnTo>
                    <a:lnTo>
                      <a:pt x="11" y="83"/>
                    </a:lnTo>
                    <a:lnTo>
                      <a:pt x="6" y="95"/>
                    </a:lnTo>
                    <a:lnTo>
                      <a:pt x="2" y="108"/>
                    </a:lnTo>
                    <a:lnTo>
                      <a:pt x="1" y="122"/>
                    </a:lnTo>
                    <a:lnTo>
                      <a:pt x="0" y="136"/>
                    </a:lnTo>
                    <a:lnTo>
                      <a:pt x="1" y="149"/>
                    </a:lnTo>
                    <a:lnTo>
                      <a:pt x="2" y="163"/>
                    </a:lnTo>
                    <a:lnTo>
                      <a:pt x="6" y="176"/>
                    </a:lnTo>
                    <a:lnTo>
                      <a:pt x="11" y="188"/>
                    </a:lnTo>
                    <a:lnTo>
                      <a:pt x="16" y="200"/>
                    </a:lnTo>
                    <a:lnTo>
                      <a:pt x="23" y="212"/>
                    </a:lnTo>
                    <a:lnTo>
                      <a:pt x="31" y="221"/>
                    </a:lnTo>
                    <a:lnTo>
                      <a:pt x="40" y="231"/>
                    </a:lnTo>
                    <a:lnTo>
                      <a:pt x="50" y="241"/>
                    </a:lnTo>
                    <a:lnTo>
                      <a:pt x="59" y="248"/>
                    </a:lnTo>
                    <a:lnTo>
                      <a:pt x="71" y="255"/>
                    </a:lnTo>
                    <a:lnTo>
                      <a:pt x="83" y="260"/>
                    </a:lnTo>
                    <a:lnTo>
                      <a:pt x="95" y="266"/>
                    </a:lnTo>
                    <a:lnTo>
                      <a:pt x="108" y="269"/>
                    </a:lnTo>
                    <a:lnTo>
                      <a:pt x="122" y="271"/>
                    </a:lnTo>
                    <a:lnTo>
                      <a:pt x="136" y="271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" name="Text Box 71"/>
              <p:cNvSpPr txBox="1">
                <a:spLocks noChangeArrowheads="1"/>
              </p:cNvSpPr>
              <p:nvPr/>
            </p:nvSpPr>
            <p:spPr bwMode="auto">
              <a:xfrm>
                <a:off x="2681288" y="4127798"/>
                <a:ext cx="36740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Narrow" pitchFamily="34" charset="0"/>
                    <a:ea typeface="+mn-ea"/>
                    <a:cs typeface="+mn-cs"/>
                  </a:rPr>
                  <a:t>N</a:t>
                </a:r>
              </a:p>
            </p:txBody>
          </p:sp>
          <p:grpSp>
            <p:nvGrpSpPr>
              <p:cNvPr id="25" name="Group 46"/>
              <p:cNvGrpSpPr/>
              <p:nvPr/>
            </p:nvGrpSpPr>
            <p:grpSpPr>
              <a:xfrm>
                <a:off x="1649413" y="4729460"/>
                <a:ext cx="504825" cy="592138"/>
                <a:chOff x="6234113" y="2143125"/>
                <a:chExt cx="504825" cy="592138"/>
              </a:xfrm>
            </p:grpSpPr>
            <p:sp>
              <p:nvSpPr>
                <p:cNvPr id="26" name="Freeform 73"/>
                <p:cNvSpPr>
                  <a:spLocks/>
                </p:cNvSpPr>
                <p:nvPr/>
              </p:nvSpPr>
              <p:spPr bwMode="auto">
                <a:xfrm>
                  <a:off x="6497638" y="2592388"/>
                  <a:ext cx="142875" cy="142875"/>
                </a:xfrm>
                <a:custGeom>
                  <a:avLst/>
                  <a:gdLst>
                    <a:gd name="T0" fmla="*/ 149 w 271"/>
                    <a:gd name="T1" fmla="*/ 271 h 271"/>
                    <a:gd name="T2" fmla="*/ 176 w 271"/>
                    <a:gd name="T3" fmla="*/ 266 h 271"/>
                    <a:gd name="T4" fmla="*/ 200 w 271"/>
                    <a:gd name="T5" fmla="*/ 255 h 271"/>
                    <a:gd name="T6" fmla="*/ 222 w 271"/>
                    <a:gd name="T7" fmla="*/ 241 h 271"/>
                    <a:gd name="T8" fmla="*/ 241 w 271"/>
                    <a:gd name="T9" fmla="*/ 221 h 271"/>
                    <a:gd name="T10" fmla="*/ 255 w 271"/>
                    <a:gd name="T11" fmla="*/ 200 h 271"/>
                    <a:gd name="T12" fmla="*/ 266 w 271"/>
                    <a:gd name="T13" fmla="*/ 176 h 271"/>
                    <a:gd name="T14" fmla="*/ 271 w 271"/>
                    <a:gd name="T15" fmla="*/ 149 h 271"/>
                    <a:gd name="T16" fmla="*/ 271 w 271"/>
                    <a:gd name="T17" fmla="*/ 122 h 271"/>
                    <a:gd name="T18" fmla="*/ 266 w 271"/>
                    <a:gd name="T19" fmla="*/ 95 h 271"/>
                    <a:gd name="T20" fmla="*/ 255 w 271"/>
                    <a:gd name="T21" fmla="*/ 71 h 271"/>
                    <a:gd name="T22" fmla="*/ 241 w 271"/>
                    <a:gd name="T23" fmla="*/ 49 h 271"/>
                    <a:gd name="T24" fmla="*/ 222 w 271"/>
                    <a:gd name="T25" fmla="*/ 31 h 271"/>
                    <a:gd name="T26" fmla="*/ 200 w 271"/>
                    <a:gd name="T27" fmla="*/ 16 h 271"/>
                    <a:gd name="T28" fmla="*/ 176 w 271"/>
                    <a:gd name="T29" fmla="*/ 6 h 271"/>
                    <a:gd name="T30" fmla="*/ 149 w 271"/>
                    <a:gd name="T31" fmla="*/ 1 h 271"/>
                    <a:gd name="T32" fmla="*/ 122 w 271"/>
                    <a:gd name="T33" fmla="*/ 1 h 271"/>
                    <a:gd name="T34" fmla="*/ 95 w 271"/>
                    <a:gd name="T35" fmla="*/ 6 h 271"/>
                    <a:gd name="T36" fmla="*/ 71 w 271"/>
                    <a:gd name="T37" fmla="*/ 16 h 271"/>
                    <a:gd name="T38" fmla="*/ 50 w 271"/>
                    <a:gd name="T39" fmla="*/ 31 h 271"/>
                    <a:gd name="T40" fmla="*/ 31 w 271"/>
                    <a:gd name="T41" fmla="*/ 49 h 271"/>
                    <a:gd name="T42" fmla="*/ 16 w 271"/>
                    <a:gd name="T43" fmla="*/ 71 h 271"/>
                    <a:gd name="T44" fmla="*/ 6 w 271"/>
                    <a:gd name="T45" fmla="*/ 95 h 271"/>
                    <a:gd name="T46" fmla="*/ 1 w 271"/>
                    <a:gd name="T47" fmla="*/ 122 h 271"/>
                    <a:gd name="T48" fmla="*/ 1 w 271"/>
                    <a:gd name="T49" fmla="*/ 149 h 271"/>
                    <a:gd name="T50" fmla="*/ 6 w 271"/>
                    <a:gd name="T51" fmla="*/ 176 h 271"/>
                    <a:gd name="T52" fmla="*/ 16 w 271"/>
                    <a:gd name="T53" fmla="*/ 200 h 271"/>
                    <a:gd name="T54" fmla="*/ 31 w 271"/>
                    <a:gd name="T55" fmla="*/ 221 h 271"/>
                    <a:gd name="T56" fmla="*/ 50 w 271"/>
                    <a:gd name="T57" fmla="*/ 241 h 271"/>
                    <a:gd name="T58" fmla="*/ 71 w 271"/>
                    <a:gd name="T59" fmla="*/ 255 h 271"/>
                    <a:gd name="T60" fmla="*/ 95 w 271"/>
                    <a:gd name="T61" fmla="*/ 266 h 271"/>
                    <a:gd name="T62" fmla="*/ 122 w 271"/>
                    <a:gd name="T63" fmla="*/ 271 h 2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271" h="271">
                      <a:moveTo>
                        <a:pt x="136" y="271"/>
                      </a:moveTo>
                      <a:lnTo>
                        <a:pt x="149" y="271"/>
                      </a:lnTo>
                      <a:lnTo>
                        <a:pt x="163" y="269"/>
                      </a:lnTo>
                      <a:lnTo>
                        <a:pt x="176" y="266"/>
                      </a:lnTo>
                      <a:lnTo>
                        <a:pt x="188" y="260"/>
                      </a:lnTo>
                      <a:lnTo>
                        <a:pt x="200" y="255"/>
                      </a:lnTo>
                      <a:lnTo>
                        <a:pt x="212" y="248"/>
                      </a:lnTo>
                      <a:lnTo>
                        <a:pt x="222" y="241"/>
                      </a:lnTo>
                      <a:lnTo>
                        <a:pt x="231" y="231"/>
                      </a:lnTo>
                      <a:lnTo>
                        <a:pt x="241" y="221"/>
                      </a:lnTo>
                      <a:lnTo>
                        <a:pt x="249" y="212"/>
                      </a:lnTo>
                      <a:lnTo>
                        <a:pt x="255" y="200"/>
                      </a:lnTo>
                      <a:lnTo>
                        <a:pt x="261" y="188"/>
                      </a:lnTo>
                      <a:lnTo>
                        <a:pt x="266" y="176"/>
                      </a:lnTo>
                      <a:lnTo>
                        <a:pt x="269" y="163"/>
                      </a:lnTo>
                      <a:lnTo>
                        <a:pt x="271" y="149"/>
                      </a:lnTo>
                      <a:lnTo>
                        <a:pt x="271" y="136"/>
                      </a:lnTo>
                      <a:lnTo>
                        <a:pt x="271" y="122"/>
                      </a:lnTo>
                      <a:lnTo>
                        <a:pt x="269" y="108"/>
                      </a:lnTo>
                      <a:lnTo>
                        <a:pt x="266" y="95"/>
                      </a:lnTo>
                      <a:lnTo>
                        <a:pt x="261" y="83"/>
                      </a:lnTo>
                      <a:lnTo>
                        <a:pt x="255" y="71"/>
                      </a:lnTo>
                      <a:lnTo>
                        <a:pt x="249" y="59"/>
                      </a:lnTo>
                      <a:lnTo>
                        <a:pt x="241" y="49"/>
                      </a:lnTo>
                      <a:lnTo>
                        <a:pt x="231" y="40"/>
                      </a:lnTo>
                      <a:lnTo>
                        <a:pt x="222" y="31"/>
                      </a:lnTo>
                      <a:lnTo>
                        <a:pt x="212" y="22"/>
                      </a:lnTo>
                      <a:lnTo>
                        <a:pt x="200" y="16"/>
                      </a:lnTo>
                      <a:lnTo>
                        <a:pt x="188" y="10"/>
                      </a:lnTo>
                      <a:lnTo>
                        <a:pt x="176" y="6"/>
                      </a:lnTo>
                      <a:lnTo>
                        <a:pt x="163" y="2"/>
                      </a:lnTo>
                      <a:lnTo>
                        <a:pt x="149" y="1"/>
                      </a:lnTo>
                      <a:lnTo>
                        <a:pt x="136" y="0"/>
                      </a:lnTo>
                      <a:lnTo>
                        <a:pt x="122" y="1"/>
                      </a:lnTo>
                      <a:lnTo>
                        <a:pt x="108" y="2"/>
                      </a:lnTo>
                      <a:lnTo>
                        <a:pt x="95" y="6"/>
                      </a:lnTo>
                      <a:lnTo>
                        <a:pt x="83" y="10"/>
                      </a:lnTo>
                      <a:lnTo>
                        <a:pt x="71" y="16"/>
                      </a:lnTo>
                      <a:lnTo>
                        <a:pt x="59" y="22"/>
                      </a:lnTo>
                      <a:lnTo>
                        <a:pt x="50" y="31"/>
                      </a:lnTo>
                      <a:lnTo>
                        <a:pt x="40" y="40"/>
                      </a:lnTo>
                      <a:lnTo>
                        <a:pt x="31" y="49"/>
                      </a:lnTo>
                      <a:lnTo>
                        <a:pt x="23" y="59"/>
                      </a:lnTo>
                      <a:lnTo>
                        <a:pt x="16" y="71"/>
                      </a:lnTo>
                      <a:lnTo>
                        <a:pt x="11" y="83"/>
                      </a:lnTo>
                      <a:lnTo>
                        <a:pt x="6" y="95"/>
                      </a:lnTo>
                      <a:lnTo>
                        <a:pt x="2" y="108"/>
                      </a:lnTo>
                      <a:lnTo>
                        <a:pt x="1" y="122"/>
                      </a:lnTo>
                      <a:lnTo>
                        <a:pt x="0" y="136"/>
                      </a:lnTo>
                      <a:lnTo>
                        <a:pt x="1" y="149"/>
                      </a:lnTo>
                      <a:lnTo>
                        <a:pt x="2" y="163"/>
                      </a:lnTo>
                      <a:lnTo>
                        <a:pt x="6" y="176"/>
                      </a:lnTo>
                      <a:lnTo>
                        <a:pt x="11" y="188"/>
                      </a:lnTo>
                      <a:lnTo>
                        <a:pt x="16" y="200"/>
                      </a:lnTo>
                      <a:lnTo>
                        <a:pt x="23" y="212"/>
                      </a:lnTo>
                      <a:lnTo>
                        <a:pt x="31" y="221"/>
                      </a:lnTo>
                      <a:lnTo>
                        <a:pt x="40" y="231"/>
                      </a:lnTo>
                      <a:lnTo>
                        <a:pt x="50" y="241"/>
                      </a:lnTo>
                      <a:lnTo>
                        <a:pt x="59" y="248"/>
                      </a:lnTo>
                      <a:lnTo>
                        <a:pt x="71" y="255"/>
                      </a:lnTo>
                      <a:lnTo>
                        <a:pt x="83" y="260"/>
                      </a:lnTo>
                      <a:lnTo>
                        <a:pt x="95" y="266"/>
                      </a:lnTo>
                      <a:lnTo>
                        <a:pt x="108" y="269"/>
                      </a:lnTo>
                      <a:lnTo>
                        <a:pt x="122" y="271"/>
                      </a:lnTo>
                      <a:lnTo>
                        <a:pt x="136" y="271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6234113" y="2143125"/>
                  <a:ext cx="504825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uLnTx/>
                      <a:uFillTx/>
                      <a:latin typeface="Arial Narrow" pitchFamily="34" charset="0"/>
                      <a:ea typeface="+mn-ea"/>
                      <a:cs typeface="+mn-cs"/>
                    </a:rPr>
                    <a:t>G</a:t>
                  </a:r>
                </a:p>
              </p:txBody>
            </p:sp>
          </p:grpSp>
          <p:grpSp>
            <p:nvGrpSpPr>
              <p:cNvPr id="28" name="Group 49"/>
              <p:cNvGrpSpPr/>
              <p:nvPr/>
            </p:nvGrpSpPr>
            <p:grpSpPr>
              <a:xfrm>
                <a:off x="1914525" y="6251873"/>
                <a:ext cx="549276" cy="465138"/>
                <a:chOff x="6499225" y="3665538"/>
                <a:chExt cx="549276" cy="465138"/>
              </a:xfrm>
            </p:grpSpPr>
            <p:sp>
              <p:nvSpPr>
                <p:cNvPr id="29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6543676" y="3673476"/>
                  <a:ext cx="504825" cy="457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 Narrow" pitchFamily="34" charset="0"/>
                      <a:ea typeface="+mn-ea"/>
                      <a:cs typeface="+mn-cs"/>
                    </a:rPr>
                    <a:t>M</a:t>
                  </a:r>
                </a:p>
              </p:txBody>
            </p:sp>
            <p:sp>
              <p:nvSpPr>
                <p:cNvPr id="30" name="Freeform 76"/>
                <p:cNvSpPr>
                  <a:spLocks/>
                </p:cNvSpPr>
                <p:nvPr/>
              </p:nvSpPr>
              <p:spPr bwMode="auto">
                <a:xfrm>
                  <a:off x="6499225" y="3665538"/>
                  <a:ext cx="142875" cy="142875"/>
                </a:xfrm>
                <a:custGeom>
                  <a:avLst/>
                  <a:gdLst>
                    <a:gd name="T0" fmla="*/ 149 w 271"/>
                    <a:gd name="T1" fmla="*/ 271 h 271"/>
                    <a:gd name="T2" fmla="*/ 176 w 271"/>
                    <a:gd name="T3" fmla="*/ 266 h 271"/>
                    <a:gd name="T4" fmla="*/ 200 w 271"/>
                    <a:gd name="T5" fmla="*/ 255 h 271"/>
                    <a:gd name="T6" fmla="*/ 222 w 271"/>
                    <a:gd name="T7" fmla="*/ 241 h 271"/>
                    <a:gd name="T8" fmla="*/ 241 w 271"/>
                    <a:gd name="T9" fmla="*/ 221 h 271"/>
                    <a:gd name="T10" fmla="*/ 255 w 271"/>
                    <a:gd name="T11" fmla="*/ 200 h 271"/>
                    <a:gd name="T12" fmla="*/ 266 w 271"/>
                    <a:gd name="T13" fmla="*/ 176 h 271"/>
                    <a:gd name="T14" fmla="*/ 271 w 271"/>
                    <a:gd name="T15" fmla="*/ 149 h 271"/>
                    <a:gd name="T16" fmla="*/ 271 w 271"/>
                    <a:gd name="T17" fmla="*/ 122 h 271"/>
                    <a:gd name="T18" fmla="*/ 266 w 271"/>
                    <a:gd name="T19" fmla="*/ 95 h 271"/>
                    <a:gd name="T20" fmla="*/ 255 w 271"/>
                    <a:gd name="T21" fmla="*/ 71 h 271"/>
                    <a:gd name="T22" fmla="*/ 241 w 271"/>
                    <a:gd name="T23" fmla="*/ 49 h 271"/>
                    <a:gd name="T24" fmla="*/ 222 w 271"/>
                    <a:gd name="T25" fmla="*/ 31 h 271"/>
                    <a:gd name="T26" fmla="*/ 200 w 271"/>
                    <a:gd name="T27" fmla="*/ 16 h 271"/>
                    <a:gd name="T28" fmla="*/ 176 w 271"/>
                    <a:gd name="T29" fmla="*/ 6 h 271"/>
                    <a:gd name="T30" fmla="*/ 149 w 271"/>
                    <a:gd name="T31" fmla="*/ 1 h 271"/>
                    <a:gd name="T32" fmla="*/ 122 w 271"/>
                    <a:gd name="T33" fmla="*/ 1 h 271"/>
                    <a:gd name="T34" fmla="*/ 95 w 271"/>
                    <a:gd name="T35" fmla="*/ 6 h 271"/>
                    <a:gd name="T36" fmla="*/ 71 w 271"/>
                    <a:gd name="T37" fmla="*/ 16 h 271"/>
                    <a:gd name="T38" fmla="*/ 50 w 271"/>
                    <a:gd name="T39" fmla="*/ 31 h 271"/>
                    <a:gd name="T40" fmla="*/ 31 w 271"/>
                    <a:gd name="T41" fmla="*/ 49 h 271"/>
                    <a:gd name="T42" fmla="*/ 16 w 271"/>
                    <a:gd name="T43" fmla="*/ 71 h 271"/>
                    <a:gd name="T44" fmla="*/ 6 w 271"/>
                    <a:gd name="T45" fmla="*/ 95 h 271"/>
                    <a:gd name="T46" fmla="*/ 1 w 271"/>
                    <a:gd name="T47" fmla="*/ 122 h 271"/>
                    <a:gd name="T48" fmla="*/ 1 w 271"/>
                    <a:gd name="T49" fmla="*/ 149 h 271"/>
                    <a:gd name="T50" fmla="*/ 6 w 271"/>
                    <a:gd name="T51" fmla="*/ 176 h 271"/>
                    <a:gd name="T52" fmla="*/ 16 w 271"/>
                    <a:gd name="T53" fmla="*/ 200 h 271"/>
                    <a:gd name="T54" fmla="*/ 31 w 271"/>
                    <a:gd name="T55" fmla="*/ 221 h 271"/>
                    <a:gd name="T56" fmla="*/ 50 w 271"/>
                    <a:gd name="T57" fmla="*/ 241 h 271"/>
                    <a:gd name="T58" fmla="*/ 71 w 271"/>
                    <a:gd name="T59" fmla="*/ 255 h 271"/>
                    <a:gd name="T60" fmla="*/ 95 w 271"/>
                    <a:gd name="T61" fmla="*/ 266 h 271"/>
                    <a:gd name="T62" fmla="*/ 122 w 271"/>
                    <a:gd name="T63" fmla="*/ 271 h 2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271" h="271">
                      <a:moveTo>
                        <a:pt x="136" y="271"/>
                      </a:moveTo>
                      <a:lnTo>
                        <a:pt x="149" y="271"/>
                      </a:lnTo>
                      <a:lnTo>
                        <a:pt x="163" y="269"/>
                      </a:lnTo>
                      <a:lnTo>
                        <a:pt x="176" y="266"/>
                      </a:lnTo>
                      <a:lnTo>
                        <a:pt x="188" y="260"/>
                      </a:lnTo>
                      <a:lnTo>
                        <a:pt x="200" y="255"/>
                      </a:lnTo>
                      <a:lnTo>
                        <a:pt x="212" y="248"/>
                      </a:lnTo>
                      <a:lnTo>
                        <a:pt x="222" y="241"/>
                      </a:lnTo>
                      <a:lnTo>
                        <a:pt x="231" y="231"/>
                      </a:lnTo>
                      <a:lnTo>
                        <a:pt x="241" y="221"/>
                      </a:lnTo>
                      <a:lnTo>
                        <a:pt x="249" y="212"/>
                      </a:lnTo>
                      <a:lnTo>
                        <a:pt x="255" y="200"/>
                      </a:lnTo>
                      <a:lnTo>
                        <a:pt x="261" y="188"/>
                      </a:lnTo>
                      <a:lnTo>
                        <a:pt x="266" y="176"/>
                      </a:lnTo>
                      <a:lnTo>
                        <a:pt x="269" y="163"/>
                      </a:lnTo>
                      <a:lnTo>
                        <a:pt x="271" y="149"/>
                      </a:lnTo>
                      <a:lnTo>
                        <a:pt x="271" y="136"/>
                      </a:lnTo>
                      <a:lnTo>
                        <a:pt x="271" y="122"/>
                      </a:lnTo>
                      <a:lnTo>
                        <a:pt x="269" y="108"/>
                      </a:lnTo>
                      <a:lnTo>
                        <a:pt x="266" y="95"/>
                      </a:lnTo>
                      <a:lnTo>
                        <a:pt x="261" y="83"/>
                      </a:lnTo>
                      <a:lnTo>
                        <a:pt x="255" y="71"/>
                      </a:lnTo>
                      <a:lnTo>
                        <a:pt x="249" y="59"/>
                      </a:lnTo>
                      <a:lnTo>
                        <a:pt x="241" y="49"/>
                      </a:lnTo>
                      <a:lnTo>
                        <a:pt x="231" y="40"/>
                      </a:lnTo>
                      <a:lnTo>
                        <a:pt x="222" y="31"/>
                      </a:lnTo>
                      <a:lnTo>
                        <a:pt x="212" y="22"/>
                      </a:lnTo>
                      <a:lnTo>
                        <a:pt x="200" y="16"/>
                      </a:lnTo>
                      <a:lnTo>
                        <a:pt x="188" y="10"/>
                      </a:lnTo>
                      <a:lnTo>
                        <a:pt x="176" y="6"/>
                      </a:lnTo>
                      <a:lnTo>
                        <a:pt x="163" y="2"/>
                      </a:lnTo>
                      <a:lnTo>
                        <a:pt x="149" y="1"/>
                      </a:lnTo>
                      <a:lnTo>
                        <a:pt x="136" y="0"/>
                      </a:lnTo>
                      <a:lnTo>
                        <a:pt x="122" y="1"/>
                      </a:lnTo>
                      <a:lnTo>
                        <a:pt x="108" y="2"/>
                      </a:lnTo>
                      <a:lnTo>
                        <a:pt x="95" y="6"/>
                      </a:lnTo>
                      <a:lnTo>
                        <a:pt x="83" y="10"/>
                      </a:lnTo>
                      <a:lnTo>
                        <a:pt x="71" y="16"/>
                      </a:lnTo>
                      <a:lnTo>
                        <a:pt x="59" y="22"/>
                      </a:lnTo>
                      <a:lnTo>
                        <a:pt x="50" y="31"/>
                      </a:lnTo>
                      <a:lnTo>
                        <a:pt x="40" y="40"/>
                      </a:lnTo>
                      <a:lnTo>
                        <a:pt x="31" y="49"/>
                      </a:lnTo>
                      <a:lnTo>
                        <a:pt x="23" y="59"/>
                      </a:lnTo>
                      <a:lnTo>
                        <a:pt x="16" y="71"/>
                      </a:lnTo>
                      <a:lnTo>
                        <a:pt x="11" y="83"/>
                      </a:lnTo>
                      <a:lnTo>
                        <a:pt x="6" y="95"/>
                      </a:lnTo>
                      <a:lnTo>
                        <a:pt x="2" y="108"/>
                      </a:lnTo>
                      <a:lnTo>
                        <a:pt x="1" y="122"/>
                      </a:lnTo>
                      <a:lnTo>
                        <a:pt x="0" y="136"/>
                      </a:lnTo>
                      <a:lnTo>
                        <a:pt x="1" y="149"/>
                      </a:lnTo>
                      <a:lnTo>
                        <a:pt x="2" y="163"/>
                      </a:lnTo>
                      <a:lnTo>
                        <a:pt x="6" y="176"/>
                      </a:lnTo>
                      <a:lnTo>
                        <a:pt x="11" y="188"/>
                      </a:lnTo>
                      <a:lnTo>
                        <a:pt x="16" y="200"/>
                      </a:lnTo>
                      <a:lnTo>
                        <a:pt x="23" y="212"/>
                      </a:lnTo>
                      <a:lnTo>
                        <a:pt x="31" y="221"/>
                      </a:lnTo>
                      <a:lnTo>
                        <a:pt x="40" y="231"/>
                      </a:lnTo>
                      <a:lnTo>
                        <a:pt x="50" y="241"/>
                      </a:lnTo>
                      <a:lnTo>
                        <a:pt x="59" y="248"/>
                      </a:lnTo>
                      <a:lnTo>
                        <a:pt x="71" y="255"/>
                      </a:lnTo>
                      <a:lnTo>
                        <a:pt x="83" y="260"/>
                      </a:lnTo>
                      <a:lnTo>
                        <a:pt x="95" y="266"/>
                      </a:lnTo>
                      <a:lnTo>
                        <a:pt x="108" y="269"/>
                      </a:lnTo>
                      <a:lnTo>
                        <a:pt x="122" y="271"/>
                      </a:lnTo>
                      <a:lnTo>
                        <a:pt x="136" y="271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1" name="Group 52"/>
              <p:cNvGrpSpPr/>
              <p:nvPr/>
            </p:nvGrpSpPr>
            <p:grpSpPr>
              <a:xfrm>
                <a:off x="915988" y="3913485"/>
                <a:ext cx="792162" cy="1728788"/>
                <a:chOff x="5500688" y="1327150"/>
                <a:chExt cx="792162" cy="1728788"/>
              </a:xfrm>
            </p:grpSpPr>
            <p:sp>
              <p:nvSpPr>
                <p:cNvPr id="32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5537200" y="1916113"/>
                  <a:ext cx="504825" cy="457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 Narrow" pitchFamily="34" charset="0"/>
                      <a:ea typeface="+mn-ea"/>
                      <a:cs typeface="+mn-cs"/>
                    </a:rPr>
                    <a:t>P</a:t>
                  </a:r>
                </a:p>
              </p:txBody>
            </p:sp>
            <p:sp>
              <p:nvSpPr>
                <p:cNvPr id="33" name="Line 81"/>
                <p:cNvSpPr>
                  <a:spLocks noChangeShapeType="1"/>
                </p:cNvSpPr>
                <p:nvPr/>
              </p:nvSpPr>
              <p:spPr bwMode="auto">
                <a:xfrm>
                  <a:off x="6148388" y="1327150"/>
                  <a:ext cx="144462" cy="21590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Line 82"/>
                <p:cNvSpPr>
                  <a:spLocks noChangeShapeType="1"/>
                </p:cNvSpPr>
                <p:nvPr/>
              </p:nvSpPr>
              <p:spPr bwMode="auto">
                <a:xfrm>
                  <a:off x="5500688" y="2911475"/>
                  <a:ext cx="144462" cy="144463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5" name="Group 87"/>
              <p:cNvGrpSpPr>
                <a:grpSpLocks/>
              </p:cNvGrpSpPr>
              <p:nvPr/>
            </p:nvGrpSpPr>
            <p:grpSpPr bwMode="auto">
              <a:xfrm>
                <a:off x="2284413" y="3842048"/>
                <a:ext cx="863600" cy="1368425"/>
                <a:chOff x="4649" y="1797"/>
                <a:chExt cx="544" cy="862"/>
              </a:xfrm>
            </p:grpSpPr>
            <p:sp>
              <p:nvSpPr>
                <p:cNvPr id="36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4649" y="1797"/>
                  <a:ext cx="136" cy="91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4694" y="1842"/>
                  <a:ext cx="136" cy="91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8" name="Line 85"/>
                <p:cNvSpPr>
                  <a:spLocks noChangeShapeType="1"/>
                </p:cNvSpPr>
                <p:nvPr/>
              </p:nvSpPr>
              <p:spPr bwMode="auto">
                <a:xfrm flipV="1">
                  <a:off x="5057" y="2568"/>
                  <a:ext cx="136" cy="91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9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5012" y="2523"/>
                  <a:ext cx="136" cy="91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40" name="Rectangle 36"/>
              <p:cNvSpPr>
                <a:spLocks noChangeArrowheads="1"/>
              </p:cNvSpPr>
              <p:nvPr/>
            </p:nvSpPr>
            <p:spPr bwMode="auto">
              <a:xfrm>
                <a:off x="76200" y="6396335"/>
                <a:ext cx="38480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1A17"/>
                    </a:solidFill>
                    <a:effectLst/>
                    <a:uLnTx/>
                    <a:uFillTx/>
                    <a:latin typeface="VNI-Helve-Condense" pitchFamily="2" charset="0"/>
                    <a:ea typeface="+mn-ea"/>
                    <a:cs typeface="+mn-cs"/>
                  </a:rPr>
                  <a:t>B</a:t>
                </a:r>
                <a:endParaRPr kumimoji="0" lang="en-US" sz="3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1981200" y="27387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</a:t>
                </a: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3300413" y="944270"/>
            <a:ext cx="57673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Ba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uyế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ùng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132" y="189622"/>
            <a:ext cx="2303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2" name="Picture 41" descr="Tieng%20Anh%207%20SGK%20trang%207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4287053"/>
            <a:ext cx="3261360" cy="2540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4350796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 animBg="1"/>
      <p:bldP spid="16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95300" y="889000"/>
            <a:ext cx="8115300" cy="3860800"/>
            <a:chOff x="0" y="0"/>
            <a:chExt cx="13383902" cy="678620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3383902" cy="6786204"/>
            </a:xfrm>
            <a:custGeom>
              <a:avLst/>
              <a:gdLst/>
              <a:ahLst/>
              <a:cxnLst/>
              <a:rect l="l" t="t" r="r" b="b"/>
              <a:pathLst>
                <a:path w="13383902" h="6786204">
                  <a:moveTo>
                    <a:pt x="13259442" y="6786204"/>
                  </a:moveTo>
                  <a:lnTo>
                    <a:pt x="124460" y="6786204"/>
                  </a:lnTo>
                  <a:cubicBezTo>
                    <a:pt x="55880" y="6786204"/>
                    <a:pt x="0" y="6730323"/>
                    <a:pt x="0" y="6661744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13259442" y="0"/>
                  </a:lnTo>
                  <a:cubicBezTo>
                    <a:pt x="13328022" y="0"/>
                    <a:pt x="13383902" y="55880"/>
                    <a:pt x="13383902" y="124460"/>
                  </a:cubicBezTo>
                  <a:lnTo>
                    <a:pt x="13383902" y="6661744"/>
                  </a:lnTo>
                  <a:cubicBezTo>
                    <a:pt x="13383902" y="6730324"/>
                    <a:pt x="13328022" y="6786204"/>
                    <a:pt x="13259442" y="6786204"/>
                  </a:cubicBezTo>
                  <a:close/>
                </a:path>
              </a:pathLst>
            </a:custGeom>
            <a:solidFill>
              <a:srgbClr val="FFD992"/>
            </a:solidFill>
          </p:spPr>
        </p:sp>
      </p:grpSp>
      <p:sp>
        <p:nvSpPr>
          <p:cNvPr id="6" name="TextBox 6"/>
          <p:cNvSpPr txBox="1"/>
          <p:nvPr/>
        </p:nvSpPr>
        <p:spPr>
          <a:xfrm>
            <a:off x="1066800" y="1451485"/>
            <a:ext cx="6944790" cy="259288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EM </a:t>
            </a:r>
            <a:endParaRPr lang="en-US" sz="39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3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</a:t>
            </a:r>
            <a:r>
              <a:rPr lang="en-US" sz="39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  <a:r>
              <a:rPr lang="en-US" sz="3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39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</a:t>
            </a:r>
            <a:endParaRPr lang="en-US" sz="39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3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 </a:t>
            </a:r>
            <a:r>
              <a:rPr lang="en-US" sz="39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M NAY!</a:t>
            </a:r>
          </a:p>
        </p:txBody>
      </p:sp>
      <p:pic>
        <p:nvPicPr>
          <p:cNvPr id="9" name="Picture 1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667451" y="4366753"/>
            <a:ext cx="3133650" cy="2491251"/>
          </a:xfrm>
          <a:prstGeom prst="rect">
            <a:avLst/>
          </a:prstGeom>
        </p:spPr>
      </p:pic>
      <p:pic>
        <p:nvPicPr>
          <p:cNvPr id="10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7"/>
              </a:ext>
            </a:extLst>
          </a:blip>
          <a:srcRect/>
          <a:stretch>
            <a:fillRect/>
          </a:stretch>
        </p:blipFill>
        <p:spPr>
          <a:xfrm>
            <a:off x="152400" y="3987800"/>
            <a:ext cx="3657600" cy="2721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6309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5771902"/>
            <a:ext cx="9144000" cy="1212607"/>
            <a:chOff x="0" y="0"/>
            <a:chExt cx="3762534" cy="32848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</p:sp>
      </p:grpSp>
      <p:sp>
        <p:nvSpPr>
          <p:cNvPr id="10" name="Rectangle 9"/>
          <p:cNvSpPr/>
          <p:nvPr/>
        </p:nvSpPr>
        <p:spPr>
          <a:xfrm>
            <a:off x="3505200" y="177800"/>
            <a:ext cx="2819400" cy="574926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algn="just">
              <a:spcBef>
                <a:spcPts val="336"/>
              </a:spcBef>
              <a:spcAft>
                <a:spcPts val="448"/>
              </a:spcAft>
              <a:tabLst>
                <a:tab pos="201618" algn="l"/>
                <a:tab pos="403238" algn="l"/>
              </a:tabLst>
            </a:pP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 LUẬN</a:t>
            </a:r>
          </a:p>
        </p:txBody>
      </p:sp>
      <p:sp>
        <p:nvSpPr>
          <p:cNvPr id="11" name="Rounded Rectangular Callout 10"/>
          <p:cNvSpPr/>
          <p:nvPr/>
        </p:nvSpPr>
        <p:spPr>
          <a:xfrm>
            <a:off x="1866900" y="1244600"/>
            <a:ext cx="6858000" cy="3403600"/>
          </a:xfrm>
          <a:prstGeom prst="wedgeRoundRectCallou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flipH="1">
            <a:off x="316976" y="1759611"/>
            <a:ext cx="1412757" cy="2945695"/>
          </a:xfrm>
          <a:prstGeom prst="rect">
            <a:avLst/>
          </a:prstGeom>
        </p:spPr>
      </p:pic>
      <p:pic>
        <p:nvPicPr>
          <p:cNvPr id="14" name="Picture 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6896100" y="4090752"/>
            <a:ext cx="1292152" cy="1340248"/>
          </a:xfrm>
          <a:prstGeom prst="rect">
            <a:avLst/>
          </a:prstGeom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DDC3A8FF-83CB-4F64-8638-2434EDC2CB4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280410" y="453608"/>
            <a:ext cx="458395" cy="67501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42545" y="5701083"/>
            <a:ext cx="7848600" cy="1344368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algn="just"/>
            <a:r>
              <a:rPr lang="nl-NL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ý: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 đồng quy của ba đường trung tuyến gọi là 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 tâm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giác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Isosceles Triangle 4"/>
          <p:cNvSpPr/>
          <p:nvPr/>
        </p:nvSpPr>
        <p:spPr>
          <a:xfrm>
            <a:off x="298285" y="5227800"/>
            <a:ext cx="382528" cy="4064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/>
            <a:r>
              <a:rPr lang="en-US" sz="17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249428" y="1337666"/>
            <a:ext cx="6092944" cy="2716128"/>
            <a:chOff x="4498856" y="2006499"/>
            <a:chExt cx="12185888" cy="4074192"/>
          </a:xfrm>
        </p:grpSpPr>
        <p:sp>
          <p:nvSpPr>
            <p:cNvPr id="12" name="Rectangle 11"/>
            <p:cNvSpPr/>
            <p:nvPr/>
          </p:nvSpPr>
          <p:spPr>
            <a:xfrm>
              <a:off x="4498856" y="2006499"/>
              <a:ext cx="12185888" cy="40741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Aft>
                  <a:spcPts val="336"/>
                </a:spcAft>
              </a:pPr>
              <a:r>
                <a:rPr lang="vi-VN" sz="2800" b="1" u="sng" dirty="0">
                  <a:solidFill>
                    <a:prstClr val="white"/>
                  </a:solidFill>
                  <a:latin typeface="+mj-lt"/>
                  <a:ea typeface="Times New Roman" panose="02020603050405020304" pitchFamily="18" charset="0"/>
                  <a:cs typeface="Arial" panose="020B0604020202020204" pitchFamily="34" charset="0"/>
                </a:rPr>
                <a:t>Định lí 1:</a:t>
              </a:r>
            </a:p>
            <a:p>
              <a:pPr algn="just">
                <a:spcAft>
                  <a:spcPts val="336"/>
                </a:spcAft>
              </a:pPr>
              <a:r>
                <a:rPr lang="vi-VN" sz="2800" dirty="0">
                  <a:solidFill>
                    <a:prstClr val="white"/>
                  </a:solidFill>
                  <a:latin typeface="+mj-lt"/>
                  <a:ea typeface="Times New Roman" panose="02020603050405020304" pitchFamily="18" charset="0"/>
                  <a:cs typeface="Arial" panose="020B0604020202020204" pitchFamily="34" charset="0"/>
                </a:rPr>
                <a:t>Ba đường trung tuyến của một tam giác cùng đi một điểm (hay đồng quy tại một điểm). Điểm đó cách mỗi đỉnh một khoảng bằng </a:t>
              </a:r>
              <a:r>
                <a:rPr lang="en-US" sz="2800" dirty="0">
                  <a:solidFill>
                    <a:prstClr val="white"/>
                  </a:solidFill>
                  <a:latin typeface="+mj-lt"/>
                  <a:ea typeface="Times New Roman" panose="02020603050405020304" pitchFamily="18" charset="0"/>
                  <a:cs typeface="Arial" panose="020B0604020202020204" pitchFamily="34" charset="0"/>
                </a:rPr>
                <a:t>    </a:t>
              </a:r>
              <a:r>
                <a:rPr lang="vi-VN" sz="2800" dirty="0">
                  <a:solidFill>
                    <a:prstClr val="white"/>
                  </a:solidFill>
                  <a:latin typeface="+mj-lt"/>
                  <a:ea typeface="Times New Roman" panose="02020603050405020304" pitchFamily="18" charset="0"/>
                  <a:cs typeface="Arial" panose="020B0604020202020204" pitchFamily="34" charset="0"/>
                </a:rPr>
                <a:t>độ dài đường trung tuyến đi qua đỉnh ấy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8525134" y="4515849"/>
                  <a:ext cx="808556" cy="10925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2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2200" dirty="0">
                    <a:solidFill>
                      <a:prstClr val="white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25134" y="4515849"/>
                  <a:ext cx="808556" cy="109251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03140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4" grpId="0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4" y="958789"/>
            <a:ext cx="8781071" cy="5772213"/>
          </a:xfrm>
          <a:prstGeom prst="rect">
            <a:avLst/>
          </a:prstGeom>
          <a:solidFill>
            <a:schemeClr val="bg1"/>
          </a:solidFill>
          <a:ln w="3810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62300" y="-45085"/>
            <a:ext cx="3390900" cy="742536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algn="just">
              <a:lnSpc>
                <a:spcPct val="150000"/>
              </a:lnSpc>
              <a:spcBef>
                <a:spcPts val="336"/>
              </a:spcBef>
              <a:spcAft>
                <a:spcPts val="448"/>
              </a:spcAft>
              <a:tabLst>
                <a:tab pos="201618" algn="l"/>
                <a:tab pos="403238" algn="l"/>
              </a:tabLst>
            </a:pP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H LUẬN</a:t>
            </a: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DDC3A8FF-83CB-4F64-8638-2434EDC2CB4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391649" y="352138"/>
            <a:ext cx="683341" cy="1006258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3"/>
              </a:ext>
            </a:extLst>
          </a:blip>
          <a:srcRect/>
          <a:stretch>
            <a:fillRect/>
          </a:stretch>
        </p:blipFill>
        <p:spPr>
          <a:xfrm>
            <a:off x="10890" y="279405"/>
            <a:ext cx="630035" cy="67938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4">
            <a:extLst>
              <a:ext uri="{BEBA8EAE-BF5A-486C-A8C5-ECC9F3942E4B}">
                <a14:imgProps xmlns:a14="http://schemas.microsoft.com/office/drawing/2010/main">
                  <a14:imgLayer r:embed="rId35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648" y="1143000"/>
            <a:ext cx="7382576" cy="299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4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68313" y="2960688"/>
            <a:ext cx="3810000" cy="3187700"/>
            <a:chOff x="624" y="2120"/>
            <a:chExt cx="2400" cy="2008"/>
          </a:xfrm>
        </p:grpSpPr>
        <p:sp>
          <p:nvSpPr>
            <p:cNvPr id="15391" name="AutoShape 3"/>
            <p:cNvSpPr>
              <a:spLocks noChangeAspect="1" noChangeArrowheads="1" noTextEdit="1"/>
            </p:cNvSpPr>
            <p:nvPr/>
          </p:nvSpPr>
          <p:spPr bwMode="auto">
            <a:xfrm>
              <a:off x="624" y="2120"/>
              <a:ext cx="2400" cy="2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392" name="Line 4"/>
            <p:cNvSpPr>
              <a:spLocks noChangeShapeType="1"/>
            </p:cNvSpPr>
            <p:nvPr/>
          </p:nvSpPr>
          <p:spPr bwMode="auto">
            <a:xfrm flipH="1">
              <a:off x="845" y="2468"/>
              <a:ext cx="568" cy="1312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393" name="Line 5"/>
            <p:cNvSpPr>
              <a:spLocks noChangeShapeType="1"/>
            </p:cNvSpPr>
            <p:nvPr/>
          </p:nvSpPr>
          <p:spPr bwMode="auto">
            <a:xfrm>
              <a:off x="845" y="3780"/>
              <a:ext cx="1937" cy="1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394" name="Line 6"/>
            <p:cNvSpPr>
              <a:spLocks noChangeShapeType="1"/>
            </p:cNvSpPr>
            <p:nvPr/>
          </p:nvSpPr>
          <p:spPr bwMode="auto">
            <a:xfrm>
              <a:off x="1413" y="2468"/>
              <a:ext cx="1369" cy="1312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395" name="Line 7"/>
            <p:cNvSpPr>
              <a:spLocks noChangeShapeType="1"/>
            </p:cNvSpPr>
            <p:nvPr/>
          </p:nvSpPr>
          <p:spPr bwMode="auto">
            <a:xfrm flipH="1">
              <a:off x="845" y="3124"/>
              <a:ext cx="1253" cy="656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396" name="Line 8"/>
            <p:cNvSpPr>
              <a:spLocks noChangeShapeType="1"/>
            </p:cNvSpPr>
            <p:nvPr/>
          </p:nvSpPr>
          <p:spPr bwMode="auto">
            <a:xfrm>
              <a:off x="1129" y="3124"/>
              <a:ext cx="1653" cy="656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397" name="Rectangle 9"/>
            <p:cNvSpPr>
              <a:spLocks noChangeArrowheads="1"/>
            </p:cNvSpPr>
            <p:nvPr/>
          </p:nvSpPr>
          <p:spPr bwMode="auto">
            <a:xfrm>
              <a:off x="1584" y="3101"/>
              <a:ext cx="16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G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5398" name="Rectangle 10"/>
            <p:cNvSpPr>
              <a:spLocks noChangeArrowheads="1"/>
            </p:cNvSpPr>
            <p:nvPr/>
          </p:nvSpPr>
          <p:spPr bwMode="auto">
            <a:xfrm>
              <a:off x="719" y="3593"/>
              <a:ext cx="14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B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5399" name="Rectangle 11"/>
            <p:cNvSpPr>
              <a:spLocks noChangeArrowheads="1"/>
            </p:cNvSpPr>
            <p:nvPr/>
          </p:nvSpPr>
          <p:spPr bwMode="auto">
            <a:xfrm>
              <a:off x="2803" y="3552"/>
              <a:ext cx="15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C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5400" name="Rectangle 12"/>
            <p:cNvSpPr>
              <a:spLocks noChangeArrowheads="1"/>
            </p:cNvSpPr>
            <p:nvPr/>
          </p:nvSpPr>
          <p:spPr bwMode="auto">
            <a:xfrm>
              <a:off x="2119" y="2910"/>
              <a:ext cx="14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E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5401" name="Rectangle 13"/>
            <p:cNvSpPr>
              <a:spLocks noChangeArrowheads="1"/>
            </p:cNvSpPr>
            <p:nvPr/>
          </p:nvSpPr>
          <p:spPr bwMode="auto">
            <a:xfrm>
              <a:off x="992" y="2950"/>
              <a:ext cx="13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F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5402" name="Rectangle 14"/>
            <p:cNvSpPr>
              <a:spLocks noChangeArrowheads="1"/>
            </p:cNvSpPr>
            <p:nvPr/>
          </p:nvSpPr>
          <p:spPr bwMode="auto">
            <a:xfrm>
              <a:off x="1361" y="2227"/>
              <a:ext cx="14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A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5403" name="Oval 15"/>
            <p:cNvSpPr>
              <a:spLocks noChangeArrowheads="1"/>
            </p:cNvSpPr>
            <p:nvPr/>
          </p:nvSpPr>
          <p:spPr bwMode="auto">
            <a:xfrm>
              <a:off x="1119" y="3097"/>
              <a:ext cx="31" cy="5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5404" name="Oval 16"/>
            <p:cNvSpPr>
              <a:spLocks noChangeArrowheads="1"/>
            </p:cNvSpPr>
            <p:nvPr/>
          </p:nvSpPr>
          <p:spPr bwMode="auto">
            <a:xfrm>
              <a:off x="2087" y="3097"/>
              <a:ext cx="32" cy="5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5405" name="Oval 17"/>
            <p:cNvSpPr>
              <a:spLocks noChangeArrowheads="1"/>
            </p:cNvSpPr>
            <p:nvPr/>
          </p:nvSpPr>
          <p:spPr bwMode="auto">
            <a:xfrm>
              <a:off x="1403" y="2441"/>
              <a:ext cx="42" cy="4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5406" name="Oval 18"/>
            <p:cNvSpPr>
              <a:spLocks noChangeArrowheads="1"/>
            </p:cNvSpPr>
            <p:nvPr/>
          </p:nvSpPr>
          <p:spPr bwMode="auto">
            <a:xfrm>
              <a:off x="835" y="3753"/>
              <a:ext cx="31" cy="5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5407" name="Oval 19"/>
            <p:cNvSpPr>
              <a:spLocks noChangeArrowheads="1"/>
            </p:cNvSpPr>
            <p:nvPr/>
          </p:nvSpPr>
          <p:spPr bwMode="auto">
            <a:xfrm>
              <a:off x="2771" y="3753"/>
              <a:ext cx="32" cy="5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65556" name="AutoShape 20"/>
          <p:cNvSpPr>
            <a:spLocks/>
          </p:cNvSpPr>
          <p:nvPr/>
        </p:nvSpPr>
        <p:spPr bwMode="auto">
          <a:xfrm>
            <a:off x="2484438" y="1916113"/>
            <a:ext cx="1417637" cy="2208212"/>
          </a:xfrm>
          <a:prstGeom prst="callout3">
            <a:avLst>
              <a:gd name="adj1" fmla="val 5176"/>
              <a:gd name="adj2" fmla="val 105375"/>
              <a:gd name="adj3" fmla="val 5176"/>
              <a:gd name="adj4" fmla="val 144009"/>
              <a:gd name="adj5" fmla="val 134579"/>
              <a:gd name="adj6" fmla="val 144009"/>
              <a:gd name="adj7" fmla="val 136593"/>
              <a:gd name="adj8" fmla="val -16907"/>
            </a:avLst>
          </a:prstGeom>
          <a:solidFill>
            <a:schemeClr val="accent1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sng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ách 1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 Tìm giao điểm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ủa hai đường trung tuyến</a:t>
            </a:r>
          </a:p>
        </p:txBody>
      </p:sp>
      <p:sp>
        <p:nvSpPr>
          <p:cNvPr id="65557" name="Rectangle 21"/>
          <p:cNvSpPr>
            <a:spLocks noGrp="1" noChangeArrowheads="1"/>
          </p:cNvSpPr>
          <p:nvPr>
            <p:ph type="title"/>
          </p:nvPr>
        </p:nvSpPr>
        <p:spPr>
          <a:xfrm>
            <a:off x="127000" y="557213"/>
            <a:ext cx="8864600" cy="985837"/>
          </a:xfrm>
        </p:spPr>
        <p:txBody>
          <a:bodyPr/>
          <a:lstStyle/>
          <a:p>
            <a:pPr algn="l" eaLnBrk="1" hangingPunct="1"/>
            <a:r>
              <a:rPr lang="en-US" sz="3600" dirty="0" err="1" smtClean="0">
                <a:solidFill>
                  <a:schemeClr val="accent2"/>
                </a:solidFill>
                <a:latin typeface="Times New Roman" pitchFamily="18" charset="0"/>
              </a:rPr>
              <a:t>Cách</a:t>
            </a:r>
            <a:r>
              <a:rPr lang="en-US" sz="3600" dirty="0" smtClean="0">
                <a:solidFill>
                  <a:schemeClr val="accent2"/>
                </a:solidFill>
                <a:latin typeface=".VnArial Narrow" pitchFamily="34" charset="0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latin typeface="Times New Roman" pitchFamily="18" charset="0"/>
              </a:rPr>
              <a:t>xác</a:t>
            </a:r>
            <a:r>
              <a:rPr lang="en-US" sz="36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latin typeface="Times New Roman" pitchFamily="18" charset="0"/>
              </a:rPr>
              <a:t>định</a:t>
            </a:r>
            <a:r>
              <a:rPr lang="en-US" sz="36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latin typeface="Times New Roman" pitchFamily="18" charset="0"/>
              </a:rPr>
              <a:t>trọng</a:t>
            </a:r>
            <a:r>
              <a:rPr lang="en-US" sz="36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latin typeface="Times New Roman" pitchFamily="18" charset="0"/>
              </a:rPr>
              <a:t>tâm</a:t>
            </a:r>
            <a:r>
              <a:rPr lang="en-US" sz="3600" dirty="0" smtClean="0">
                <a:solidFill>
                  <a:schemeClr val="accent2"/>
                </a:solidFill>
                <a:latin typeface="Times New Roman" pitchFamily="18" charset="0"/>
              </a:rPr>
              <a:t> G </a:t>
            </a:r>
            <a:r>
              <a:rPr lang="en-US" sz="3600" dirty="0" err="1" smtClean="0">
                <a:solidFill>
                  <a:schemeClr val="accent2"/>
                </a:solidFill>
                <a:latin typeface="Times New Roman" pitchFamily="18" charset="0"/>
              </a:rPr>
              <a:t>của</a:t>
            </a:r>
            <a:r>
              <a:rPr lang="en-US" sz="3600" dirty="0" smtClean="0">
                <a:solidFill>
                  <a:schemeClr val="accent2"/>
                </a:solidFill>
                <a:latin typeface="Times New Roman" pitchFamily="18" charset="0"/>
              </a:rPr>
              <a:t> tam </a:t>
            </a:r>
            <a:r>
              <a:rPr lang="en-US" sz="3600" dirty="0" err="1" smtClean="0">
                <a:solidFill>
                  <a:schemeClr val="accent2"/>
                </a:solidFill>
                <a:latin typeface="Times New Roman" pitchFamily="18" charset="0"/>
              </a:rPr>
              <a:t>giác</a:t>
            </a:r>
            <a:r>
              <a:rPr lang="en-US" sz="3600" dirty="0" smtClean="0">
                <a:solidFill>
                  <a:schemeClr val="accent2"/>
                </a:solidFill>
                <a:latin typeface=".VnArial Narrow" pitchFamily="34" charset="0"/>
              </a:rPr>
              <a:t> ABC :</a:t>
            </a:r>
          </a:p>
        </p:txBody>
      </p:sp>
      <p:sp>
        <p:nvSpPr>
          <p:cNvPr id="65576" name="Line 40"/>
          <p:cNvSpPr>
            <a:spLocks noChangeShapeType="1"/>
          </p:cNvSpPr>
          <p:nvPr/>
        </p:nvSpPr>
        <p:spPr bwMode="auto">
          <a:xfrm>
            <a:off x="971550" y="4868863"/>
            <a:ext cx="182563" cy="119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577" name="Line 41"/>
          <p:cNvSpPr>
            <a:spLocks noChangeShapeType="1"/>
          </p:cNvSpPr>
          <p:nvPr/>
        </p:nvSpPr>
        <p:spPr bwMode="auto">
          <a:xfrm>
            <a:off x="1368425" y="3897313"/>
            <a:ext cx="182563" cy="119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578" name="Line 42"/>
          <p:cNvSpPr>
            <a:spLocks noChangeShapeType="1"/>
          </p:cNvSpPr>
          <p:nvPr/>
        </p:nvSpPr>
        <p:spPr bwMode="auto">
          <a:xfrm flipH="1">
            <a:off x="2122488" y="3946525"/>
            <a:ext cx="246062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579" name="Line 43"/>
          <p:cNvSpPr>
            <a:spLocks noChangeShapeType="1"/>
          </p:cNvSpPr>
          <p:nvPr/>
        </p:nvSpPr>
        <p:spPr bwMode="auto">
          <a:xfrm flipH="1">
            <a:off x="2122488" y="3984625"/>
            <a:ext cx="246062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580" name="Line 44"/>
          <p:cNvSpPr>
            <a:spLocks noChangeShapeType="1"/>
          </p:cNvSpPr>
          <p:nvPr/>
        </p:nvSpPr>
        <p:spPr bwMode="auto">
          <a:xfrm flipH="1">
            <a:off x="3136900" y="4953000"/>
            <a:ext cx="246063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581" name="Line 45"/>
          <p:cNvSpPr>
            <a:spLocks noChangeShapeType="1"/>
          </p:cNvSpPr>
          <p:nvPr/>
        </p:nvSpPr>
        <p:spPr bwMode="auto">
          <a:xfrm flipH="1">
            <a:off x="3136900" y="4991100"/>
            <a:ext cx="246063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412" name="Rectangle 52"/>
          <p:cNvSpPr>
            <a:spLocks noChangeArrowheads="1"/>
          </p:cNvSpPr>
          <p:nvPr/>
        </p:nvSpPr>
        <p:spPr bwMode="auto">
          <a:xfrm>
            <a:off x="2484438" y="1952625"/>
            <a:ext cx="1403350" cy="21605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5417" name="Group 57"/>
          <p:cNvGrpSpPr>
            <a:grpSpLocks/>
          </p:cNvGrpSpPr>
          <p:nvPr/>
        </p:nvGrpSpPr>
        <p:grpSpPr bwMode="auto">
          <a:xfrm>
            <a:off x="4500563" y="2097088"/>
            <a:ext cx="4445000" cy="4051300"/>
            <a:chOff x="2835" y="1321"/>
            <a:chExt cx="2800" cy="2552"/>
          </a:xfrm>
        </p:grpSpPr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2835" y="1865"/>
              <a:ext cx="2400" cy="2008"/>
              <a:chOff x="3168" y="2208"/>
              <a:chExt cx="2400" cy="2008"/>
            </a:xfrm>
          </p:grpSpPr>
          <p:sp>
            <p:nvSpPr>
              <p:cNvPr id="15375" name="AutoShape 23"/>
              <p:cNvSpPr>
                <a:spLocks noChangeAspect="1" noChangeArrowheads="1" noTextEdit="1"/>
              </p:cNvSpPr>
              <p:nvPr/>
            </p:nvSpPr>
            <p:spPr bwMode="auto">
              <a:xfrm>
                <a:off x="3168" y="2208"/>
                <a:ext cx="2400" cy="2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376" name="Line 24"/>
              <p:cNvSpPr>
                <a:spLocks noChangeShapeType="1"/>
              </p:cNvSpPr>
              <p:nvPr/>
            </p:nvSpPr>
            <p:spPr bwMode="auto">
              <a:xfrm flipH="1">
                <a:off x="3389" y="2556"/>
                <a:ext cx="568" cy="1312"/>
              </a:xfrm>
              <a:prstGeom prst="line">
                <a:avLst/>
              </a:prstGeom>
              <a:noFill/>
              <a:ln w="33338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377" name="Line 25"/>
              <p:cNvSpPr>
                <a:spLocks noChangeShapeType="1"/>
              </p:cNvSpPr>
              <p:nvPr/>
            </p:nvSpPr>
            <p:spPr bwMode="auto">
              <a:xfrm>
                <a:off x="3389" y="3868"/>
                <a:ext cx="1937" cy="1"/>
              </a:xfrm>
              <a:prstGeom prst="line">
                <a:avLst/>
              </a:prstGeom>
              <a:noFill/>
              <a:ln w="33338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378" name="Line 26"/>
              <p:cNvSpPr>
                <a:spLocks noChangeShapeType="1"/>
              </p:cNvSpPr>
              <p:nvPr/>
            </p:nvSpPr>
            <p:spPr bwMode="auto">
              <a:xfrm>
                <a:off x="3957" y="2556"/>
                <a:ext cx="1369" cy="1312"/>
              </a:xfrm>
              <a:prstGeom prst="line">
                <a:avLst/>
              </a:prstGeom>
              <a:noFill/>
              <a:ln w="33338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379" name="Line 27"/>
              <p:cNvSpPr>
                <a:spLocks noChangeShapeType="1"/>
              </p:cNvSpPr>
              <p:nvPr/>
            </p:nvSpPr>
            <p:spPr bwMode="auto">
              <a:xfrm>
                <a:off x="3957" y="2556"/>
                <a:ext cx="400" cy="1312"/>
              </a:xfrm>
              <a:prstGeom prst="line">
                <a:avLst/>
              </a:prstGeom>
              <a:noFill/>
              <a:ln w="33338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380" name="Rectangle 28"/>
              <p:cNvSpPr>
                <a:spLocks noChangeArrowheads="1"/>
              </p:cNvSpPr>
              <p:nvPr/>
            </p:nvSpPr>
            <p:spPr bwMode="auto">
              <a:xfrm>
                <a:off x="4296" y="3293"/>
                <a:ext cx="168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G</a:t>
                </a: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381" name="Rectangle 29"/>
              <p:cNvSpPr>
                <a:spLocks noChangeArrowheads="1"/>
              </p:cNvSpPr>
              <p:nvPr/>
            </p:nvSpPr>
            <p:spPr bwMode="auto">
              <a:xfrm>
                <a:off x="3216" y="3681"/>
                <a:ext cx="144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B</a:t>
                </a: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382" name="Rectangle 30"/>
              <p:cNvSpPr>
                <a:spLocks noChangeArrowheads="1"/>
              </p:cNvSpPr>
              <p:nvPr/>
            </p:nvSpPr>
            <p:spPr bwMode="auto">
              <a:xfrm>
                <a:off x="5347" y="3640"/>
                <a:ext cx="15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C</a:t>
                </a: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383" name="Rectangle 31"/>
              <p:cNvSpPr>
                <a:spLocks noChangeArrowheads="1"/>
              </p:cNvSpPr>
              <p:nvPr/>
            </p:nvSpPr>
            <p:spPr bwMode="auto">
              <a:xfrm>
                <a:off x="4326" y="3868"/>
                <a:ext cx="182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700" dirty="0">
                    <a:solidFill>
                      <a:srgbClr val="000000"/>
                    </a:solidFill>
                    <a:latin typeface="Arial" charset="0"/>
                  </a:rPr>
                  <a:t>M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384" name="Rectangle 32"/>
              <p:cNvSpPr>
                <a:spLocks noChangeArrowheads="1"/>
              </p:cNvSpPr>
              <p:nvPr/>
            </p:nvSpPr>
            <p:spPr bwMode="auto">
              <a:xfrm>
                <a:off x="3905" y="2315"/>
                <a:ext cx="144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7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A</a:t>
                </a: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385" name="Oval 33"/>
              <p:cNvSpPr>
                <a:spLocks noChangeArrowheads="1"/>
              </p:cNvSpPr>
              <p:nvPr/>
            </p:nvSpPr>
            <p:spPr bwMode="auto">
              <a:xfrm>
                <a:off x="4347" y="3841"/>
                <a:ext cx="32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5386" name="Oval 34"/>
              <p:cNvSpPr>
                <a:spLocks noChangeArrowheads="1"/>
              </p:cNvSpPr>
              <p:nvPr/>
            </p:nvSpPr>
            <p:spPr bwMode="auto">
              <a:xfrm>
                <a:off x="4224" y="3456"/>
                <a:ext cx="31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387" name="Oval 35"/>
              <p:cNvSpPr>
                <a:spLocks noChangeArrowheads="1"/>
              </p:cNvSpPr>
              <p:nvPr/>
            </p:nvSpPr>
            <p:spPr bwMode="auto">
              <a:xfrm>
                <a:off x="4096" y="3024"/>
                <a:ext cx="32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5388" name="Oval 36"/>
              <p:cNvSpPr>
                <a:spLocks noChangeArrowheads="1"/>
              </p:cNvSpPr>
              <p:nvPr/>
            </p:nvSpPr>
            <p:spPr bwMode="auto">
              <a:xfrm>
                <a:off x="3947" y="2529"/>
                <a:ext cx="42" cy="4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5389" name="Oval 37"/>
              <p:cNvSpPr>
                <a:spLocks noChangeArrowheads="1"/>
              </p:cNvSpPr>
              <p:nvPr/>
            </p:nvSpPr>
            <p:spPr bwMode="auto">
              <a:xfrm>
                <a:off x="3379" y="3841"/>
                <a:ext cx="31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5390" name="Oval 38"/>
              <p:cNvSpPr>
                <a:spLocks noChangeArrowheads="1"/>
              </p:cNvSpPr>
              <p:nvPr/>
            </p:nvSpPr>
            <p:spPr bwMode="auto">
              <a:xfrm>
                <a:off x="5315" y="3841"/>
                <a:ext cx="32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65575" name="AutoShape 39"/>
            <p:cNvSpPr>
              <a:spLocks/>
            </p:cNvSpPr>
            <p:nvPr/>
          </p:nvSpPr>
          <p:spPr bwMode="auto">
            <a:xfrm>
              <a:off x="4536" y="1321"/>
              <a:ext cx="1099" cy="1575"/>
            </a:xfrm>
            <a:prstGeom prst="borderCallout2">
              <a:avLst>
                <a:gd name="adj1" fmla="val 4569"/>
                <a:gd name="adj2" fmla="val -4366"/>
                <a:gd name="adj3" fmla="val 4569"/>
                <a:gd name="adj4" fmla="val -29481"/>
                <a:gd name="adj5" fmla="val 114667"/>
                <a:gd name="adj6" fmla="val -55597"/>
              </a:avLst>
            </a:prstGeom>
            <a:solidFill>
              <a:schemeClr val="accent1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1" u="sng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ách</a:t>
              </a:r>
              <a:r>
                <a:rPr kumimoji="0" lang="en-US" sz="2000" b="1" i="1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2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: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Vẽ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sz="2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ột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sz="2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đường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sz="2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trung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sz="20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tuyến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(AM), </a:t>
              </a:r>
              <a:r>
                <a:rPr kumimoji="0" lang="en-US" sz="20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vẽ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sz="20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điểm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 G </a:t>
              </a:r>
              <a:r>
                <a:rPr kumimoji="0" lang="en-US" sz="20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sao</a:t>
              </a:r>
              <a:r>
                <a:rPr kumimoji="0" lang="en-US" sz="2000" b="0" i="0" u="none" strike="noStrike" kern="120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sz="2000" b="0" i="0" u="none" strike="noStrike" kern="1200" cap="none" spc="0" normalizeH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ho</a:t>
              </a:r>
              <a:r>
                <a:rPr kumimoji="0" lang="en-US" sz="2000" b="0" i="0" u="none" strike="noStrike" kern="120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GA=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2/3 </a:t>
              </a:r>
              <a:r>
                <a:rPr lang="en-US" sz="2000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000" dirty="0" err="1" smtClean="0">
                  <a:solidFill>
                    <a:srgbClr val="000000"/>
                  </a:solidFill>
                  <a:latin typeface="Times New Roman" pitchFamily="18" charset="0"/>
                </a:rPr>
                <a:t>Hoặc</a:t>
              </a:r>
              <a:endParaRPr lang="en-US" sz="2000" dirty="0" smtClean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GM=1/3AM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" name="Line 40"/>
            <p:cNvSpPr>
              <a:spLocks noChangeShapeType="1"/>
            </p:cNvSpPr>
            <p:nvPr/>
          </p:nvSpPr>
          <p:spPr bwMode="auto">
            <a:xfrm>
              <a:off x="3765" y="2840"/>
              <a:ext cx="115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Line 40"/>
            <p:cNvSpPr>
              <a:spLocks noChangeShapeType="1"/>
            </p:cNvSpPr>
            <p:nvPr/>
          </p:nvSpPr>
          <p:spPr bwMode="auto">
            <a:xfrm>
              <a:off x="3674" y="2478"/>
              <a:ext cx="115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Line 40"/>
            <p:cNvSpPr>
              <a:spLocks noChangeShapeType="1"/>
            </p:cNvSpPr>
            <p:nvPr/>
          </p:nvSpPr>
          <p:spPr bwMode="auto">
            <a:xfrm>
              <a:off x="3923" y="3294"/>
              <a:ext cx="115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413" name="Line 53"/>
            <p:cNvSpPr>
              <a:spLocks noChangeShapeType="1"/>
            </p:cNvSpPr>
            <p:nvPr/>
          </p:nvSpPr>
          <p:spPr bwMode="auto">
            <a:xfrm flipH="1">
              <a:off x="3583" y="3475"/>
              <a:ext cx="23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414" name="Line 54"/>
            <p:cNvSpPr>
              <a:spLocks noChangeShapeType="1"/>
            </p:cNvSpPr>
            <p:nvPr/>
          </p:nvSpPr>
          <p:spPr bwMode="auto">
            <a:xfrm>
              <a:off x="3560" y="3475"/>
              <a:ext cx="91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415" name="Line 55"/>
            <p:cNvSpPr>
              <a:spLocks noChangeShapeType="1"/>
            </p:cNvSpPr>
            <p:nvPr/>
          </p:nvSpPr>
          <p:spPr bwMode="auto">
            <a:xfrm flipH="1">
              <a:off x="4490" y="3475"/>
              <a:ext cx="46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416" name="Line 56"/>
            <p:cNvSpPr>
              <a:spLocks noChangeShapeType="1"/>
            </p:cNvSpPr>
            <p:nvPr/>
          </p:nvSpPr>
          <p:spPr bwMode="auto">
            <a:xfrm>
              <a:off x="4468" y="3475"/>
              <a:ext cx="68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55" name="Picture 54" descr="AG00317_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700" y="5595938"/>
            <a:ext cx="1277459" cy="1225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5500848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6" grpId="0" animBg="1"/>
      <p:bldP spid="65557" grpId="0"/>
      <p:bldP spid="65576" grpId="0" animBg="1"/>
      <p:bldP spid="65577" grpId="0" animBg="1"/>
      <p:bldP spid="65578" grpId="0" animBg="1"/>
      <p:bldP spid="65579" grpId="0" animBg="1"/>
      <p:bldP spid="65580" grpId="0" animBg="1"/>
      <p:bldP spid="65581" grpId="0" animBg="1"/>
      <p:bldP spid="154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218" name="Picture 42" descr="Co the em chua biet Trong tam tam gia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CC"/>
          </a:solidFill>
          <a:ln w="9525">
            <a:solidFill>
              <a:srgbClr val="CC3300"/>
            </a:solidFill>
            <a:miter lim="800000"/>
            <a:headEnd/>
            <a:tailEnd/>
          </a:ln>
        </p:spPr>
      </p:pic>
      <p:sp>
        <p:nvSpPr>
          <p:cNvPr id="29699" name="Oval 28"/>
          <p:cNvSpPr>
            <a:spLocks noChangeArrowheads="1"/>
          </p:cNvSpPr>
          <p:nvPr/>
        </p:nvSpPr>
        <p:spPr bwMode="auto">
          <a:xfrm flipV="1">
            <a:off x="4527550" y="22098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700" name="Text Box 39"/>
          <p:cNvSpPr txBox="1">
            <a:spLocks noChangeArrowheads="1"/>
          </p:cNvSpPr>
          <p:nvPr/>
        </p:nvSpPr>
        <p:spPr bwMode="auto">
          <a:xfrm>
            <a:off x="762000" y="3962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9701" name="Text Box 47"/>
          <p:cNvSpPr txBox="1">
            <a:spLocks noChangeArrowheads="1"/>
          </p:cNvSpPr>
          <p:nvPr/>
        </p:nvSpPr>
        <p:spPr bwMode="auto">
          <a:xfrm>
            <a:off x="4267200" y="3048000"/>
            <a:ext cx="1768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9702" name="AutoShape 52"/>
          <p:cNvSpPr>
            <a:spLocks noChangeArrowheads="1"/>
          </p:cNvSpPr>
          <p:nvPr/>
        </p:nvSpPr>
        <p:spPr bwMode="auto">
          <a:xfrm rot="14890234">
            <a:off x="3070398" y="3869969"/>
            <a:ext cx="2026779" cy="2076416"/>
          </a:xfrm>
          <a:prstGeom prst="wedgeEllipseCallout">
            <a:avLst>
              <a:gd name="adj1" fmla="val 113528"/>
              <a:gd name="adj2" fmla="val 68457"/>
            </a:avLst>
          </a:prstGeom>
          <a:solidFill>
            <a:srgbClr val="CC3300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vert="eaVert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220" name="Text Box 44"/>
          <p:cNvSpPr txBox="1">
            <a:spLocks noChangeArrowheads="1"/>
          </p:cNvSpPr>
          <p:nvPr/>
        </p:nvSpPr>
        <p:spPr bwMode="auto">
          <a:xfrm>
            <a:off x="3276600" y="4191000"/>
            <a:ext cx="1981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ọ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â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l-GR" sz="2800" b="1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Δ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BC!</a:t>
            </a:r>
            <a:endParaRPr kumimoji="0" lang="el-GR" sz="2800" b="1" i="0" u="none" strike="noStrike" kern="120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9704" name="Text Box 53"/>
          <p:cNvSpPr txBox="1">
            <a:spLocks noChangeArrowheads="1"/>
          </p:cNvSpPr>
          <p:nvPr/>
        </p:nvSpPr>
        <p:spPr bwMode="auto">
          <a:xfrm>
            <a:off x="4614863" y="1905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</a:t>
            </a:r>
          </a:p>
        </p:txBody>
      </p:sp>
      <p:sp>
        <p:nvSpPr>
          <p:cNvPr id="29705" name="Text Box 54"/>
          <p:cNvSpPr txBox="1">
            <a:spLocks noChangeArrowheads="1"/>
          </p:cNvSpPr>
          <p:nvPr/>
        </p:nvSpPr>
        <p:spPr bwMode="auto">
          <a:xfrm>
            <a:off x="8305800" y="2209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29706" name="Text Box 55"/>
          <p:cNvSpPr txBox="1">
            <a:spLocks noChangeArrowheads="1"/>
          </p:cNvSpPr>
          <p:nvPr/>
        </p:nvSpPr>
        <p:spPr bwMode="auto">
          <a:xfrm>
            <a:off x="4572000" y="1066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</a:t>
            </a:r>
          </a:p>
        </p:txBody>
      </p:sp>
      <p:sp>
        <p:nvSpPr>
          <p:cNvPr id="29707" name="Text Box 56"/>
          <p:cNvSpPr txBox="1">
            <a:spLocks noChangeArrowheads="1"/>
          </p:cNvSpPr>
          <p:nvPr/>
        </p:nvSpPr>
        <p:spPr bwMode="auto">
          <a:xfrm>
            <a:off x="457200" y="2362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</a:t>
            </a:r>
          </a:p>
        </p:txBody>
      </p:sp>
      <p:sp>
        <p:nvSpPr>
          <p:cNvPr id="29708" name="Rectangle 57"/>
          <p:cNvSpPr>
            <a:spLocks noGrp="1" noChangeArrowheads="1"/>
          </p:cNvSpPr>
          <p:nvPr>
            <p:ph type="title"/>
          </p:nvPr>
        </p:nvSpPr>
        <p:spPr>
          <a:xfrm>
            <a:off x="2514600" y="304800"/>
            <a:ext cx="4114800" cy="742950"/>
          </a:xfrm>
          <a:ln>
            <a:solidFill>
              <a:srgbClr val="C00000"/>
            </a:solidFill>
          </a:ln>
        </p:spPr>
        <p:txBody>
          <a:bodyPr/>
          <a:lstStyle/>
          <a:p>
            <a:pPr eaLnBrk="1" hangingPunct="1"/>
            <a:r>
              <a:rPr lang="en-US" sz="3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4300" y="3361372"/>
            <a:ext cx="29718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ó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1699" y="3920058"/>
            <a:ext cx="1727001" cy="290863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11947664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5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>
                <a:lumMod val="85000"/>
              </a:schemeClr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1" name="Picture 3" descr="Cov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967" y="3486733"/>
            <a:ext cx="4488833" cy="1542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2" name="Picture 4" descr="Cov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967" y="4724400"/>
            <a:ext cx="4488833" cy="2035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3" name="Picture 5" descr="Cov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921202"/>
            <a:ext cx="4152900" cy="2184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4" name="Picture 6" descr="Cove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860424"/>
            <a:ext cx="4223758" cy="968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5" name="Picture 7" descr="Cove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282" y="1905000"/>
            <a:ext cx="4208518" cy="132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6" name="Picture 8" descr="Cover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00200"/>
            <a:ext cx="44196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7" name="Picture 9" descr="Cover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9800"/>
            <a:ext cx="2057400" cy="1905996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</p:pic>
      <p:pic>
        <p:nvPicPr>
          <p:cNvPr id="9" name="Picture 8" descr="nvn_1255078533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-158750"/>
            <a:ext cx="1828800" cy="168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/>
          <p:cNvPicPr/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286000" y="-76200"/>
            <a:ext cx="2819400" cy="1752600"/>
          </a:xfrm>
          <a:prstGeom prst="rect">
            <a:avLst/>
          </a:prstGeom>
          <a:noFill/>
          <a:ln w="9525">
            <a:miter lim="800000"/>
            <a:headEnd/>
            <a:tailEnd/>
          </a:ln>
        </p:spPr>
      </p:pic>
      <p:pic>
        <p:nvPicPr>
          <p:cNvPr id="11" name="Picture 10"/>
          <p:cNvPicPr/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048000" y="2438400"/>
            <a:ext cx="2286000" cy="2039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807562" y="3257490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.VnCentury Schoolbook" pitchFamily="34" charset="0"/>
                <a:ea typeface="+mn-ea"/>
                <a:cs typeface="+mn-cs"/>
              </a:rPr>
              <a:t>G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.VnCentury Schoolbook" pitchFamily="34" charset="0"/>
              <a:ea typeface="+mn-ea"/>
              <a:cs typeface="+mn-cs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5927221" y="893019"/>
            <a:ext cx="3080758" cy="903186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oạ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ẳ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ố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ỉnh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ớ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u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iể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nh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ố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ệ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9303560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28600" y="2165735"/>
            <a:ext cx="7696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ài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ập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1: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ãy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iề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ừ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oặ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ụ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ừ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íc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ợp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ào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ỗ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ố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o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á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â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15529" y="3081286"/>
            <a:ext cx="83820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Đường trung tuyến của tam giác là đoạn thẳng nối từ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   …     của tam giác tới ……………………………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52400" y="4267200"/>
            <a:ext cx="87630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. Ba đường trung tuyến của tam giác……………………......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điểm đó được gọi là …………………………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01561" y="5410200"/>
            <a:ext cx="89154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. Trọng tâm của tam giác cách mỗi đỉnh một khoảng bằ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….. độ dài đường trung tuyến………………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9884" y="3544449"/>
            <a:ext cx="1103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ỉnh</a:t>
            </a: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620729" y="3547857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ung điểm cạnh đối diện</a:t>
            </a: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11213" y="4201239"/>
            <a:ext cx="39697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ùng đi qua một điểm</a:t>
            </a: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77165" y="4748867"/>
            <a:ext cx="411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rọng tâm  của tam giác</a:t>
            </a: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18979" y="5791200"/>
                <a:ext cx="465192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979" y="5791200"/>
                <a:ext cx="465192" cy="90178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4103739" y="5891867"/>
            <a:ext cx="2475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đi qua đỉnh ấy</a:t>
            </a: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Curved Down Ribbon 1"/>
          <p:cNvSpPr/>
          <p:nvPr/>
        </p:nvSpPr>
        <p:spPr>
          <a:xfrm>
            <a:off x="1295398" y="103429"/>
            <a:ext cx="6363929" cy="1730859"/>
          </a:xfrm>
          <a:prstGeom prst="ellipseRibbon">
            <a:avLst/>
          </a:prstGeom>
          <a:solidFill>
            <a:schemeClr val="accent6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80029" y="654049"/>
            <a:ext cx="299466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Luyện tập</a:t>
            </a:r>
            <a:endParaRPr kumimoji="0" lang="en-US" sz="5400" b="1" i="0" u="none" strike="noStrike" kern="1200" cap="none" spc="0" normalizeH="0" baseline="0" noProof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1" name="Group 3"/>
          <p:cNvGrpSpPr>
            <a:grpSpLocks/>
          </p:cNvGrpSpPr>
          <p:nvPr/>
        </p:nvGrpSpPr>
        <p:grpSpPr bwMode="auto">
          <a:xfrm rot="306130">
            <a:off x="6903777" y="5681836"/>
            <a:ext cx="2225457" cy="958860"/>
            <a:chOff x="1104" y="3744"/>
            <a:chExt cx="768" cy="413"/>
          </a:xfrm>
        </p:grpSpPr>
        <p:pic>
          <p:nvPicPr>
            <p:cNvPr id="25" name="Picture 4" descr="BOOK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378583">
              <a:off x="1104" y="3763"/>
              <a:ext cx="720" cy="3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3744"/>
              <a:ext cx="384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1" name="Picture 30" descr="Picture9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85694" y="-44700"/>
            <a:ext cx="1623670" cy="1528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1" descr="Picture9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2077" y="0"/>
            <a:ext cx="1517475" cy="1558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634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22" grpId="0"/>
      <p:bldP spid="23" grpId="0"/>
      <p:bldP spid="24" grpId="0"/>
      <p:bldP spid="26" grpId="0"/>
      <p:bldP spid="27" grpId="0"/>
      <p:bldP spid="2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F3746E-B188-4A95-870E-AE771331595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819400"/>
            <a:ext cx="4660230" cy="3968904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endParaRPr lang="en-US" u="sng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0" indent="0">
              <a:buFontTx/>
              <a:buNone/>
            </a:pPr>
            <a:r>
              <a:rPr lang="en-US" dirty="0">
                <a:solidFill>
                  <a:srgbClr val="0000CC"/>
                </a:solidFill>
              </a:rPr>
              <a:t>A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  <a:r>
              <a:rPr lang="en-US" dirty="0" smtClean="0"/>
              <a:t> </a:t>
            </a:r>
            <a:r>
              <a:rPr lang="en-US" dirty="0"/>
              <a:t>		</a:t>
            </a:r>
            <a:r>
              <a:rPr lang="en-US" dirty="0">
                <a:solidFill>
                  <a:srgbClr val="0000CC"/>
                </a:solidFill>
              </a:rPr>
              <a:t>B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  <a:r>
              <a:rPr lang="en-US" dirty="0" smtClean="0"/>
              <a:t> </a:t>
            </a:r>
            <a:endParaRPr lang="en-US" dirty="0"/>
          </a:p>
          <a:p>
            <a:pPr marL="0" indent="0">
              <a:buFontTx/>
              <a:buNone/>
            </a:pPr>
            <a:endParaRPr lang="en-US" dirty="0"/>
          </a:p>
          <a:p>
            <a:pPr marL="0" indent="0">
              <a:buFontTx/>
              <a:buNone/>
            </a:pPr>
            <a:r>
              <a:rPr lang="en-US" dirty="0">
                <a:solidFill>
                  <a:srgbClr val="0000CC"/>
                </a:solidFill>
              </a:rPr>
              <a:t>C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  <a:r>
              <a:rPr lang="en-US" dirty="0" smtClean="0"/>
              <a:t> </a:t>
            </a:r>
            <a:r>
              <a:rPr lang="en-US" dirty="0"/>
              <a:t>		</a:t>
            </a:r>
            <a:r>
              <a:rPr lang="en-US" dirty="0">
                <a:solidFill>
                  <a:srgbClr val="0000CC"/>
                </a:solidFill>
              </a:rPr>
              <a:t>D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486400" y="1646237"/>
            <a:ext cx="4038600" cy="4525963"/>
          </a:xfrm>
        </p:spPr>
        <p:txBody>
          <a:bodyPr/>
          <a:lstStyle/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endParaRPr lang="en-US" dirty="0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>
            <p:extLst/>
          </p:nvPr>
        </p:nvGraphicFramePr>
        <p:xfrm>
          <a:off x="914400" y="6096000"/>
          <a:ext cx="76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761669" imgH="571252" progId="Equation.DSMT4">
                  <p:embed/>
                </p:oleObj>
              </mc:Choice>
              <mc:Fallback>
                <p:oleObj name="Equation" r:id="rId3" imgW="761669" imgH="571252" progId="Equation.DSMT4">
                  <p:embed/>
                  <p:pic>
                    <p:nvPicPr>
                      <p:cNvPr id="143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96000"/>
                        <a:ext cx="762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>
            <p:extLst/>
          </p:nvPr>
        </p:nvGraphicFramePr>
        <p:xfrm>
          <a:off x="2743200" y="6172200"/>
          <a:ext cx="771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774360" imgH="571320" progId="Equation.DSMT4">
                  <p:embed/>
                </p:oleObj>
              </mc:Choice>
              <mc:Fallback>
                <p:oleObj name="Equation" r:id="rId5" imgW="774360" imgH="571320" progId="Equation.DSMT4">
                  <p:embed/>
                  <p:pic>
                    <p:nvPicPr>
                      <p:cNvPr id="143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172200"/>
                        <a:ext cx="7715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>
            <p:extLst/>
          </p:nvPr>
        </p:nvGraphicFramePr>
        <p:xfrm>
          <a:off x="2743200" y="5105400"/>
          <a:ext cx="723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723600" imgH="571320" progId="Equation.DSMT4">
                  <p:embed/>
                </p:oleObj>
              </mc:Choice>
              <mc:Fallback>
                <p:oleObj name="Equation" r:id="rId7" imgW="723600" imgH="571320" progId="Equation.DSMT4">
                  <p:embed/>
                  <p:pic>
                    <p:nvPicPr>
                      <p:cNvPr id="143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05400"/>
                        <a:ext cx="723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>
            <p:extLst/>
          </p:nvPr>
        </p:nvGraphicFramePr>
        <p:xfrm>
          <a:off x="964561" y="5186620"/>
          <a:ext cx="774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9" imgW="774360" imgH="571320" progId="Equation.DSMT4">
                  <p:embed/>
                </p:oleObj>
              </mc:Choice>
              <mc:Fallback>
                <p:oleObj name="Equation" r:id="rId9" imgW="774360" imgH="571320" progId="Equation.DSMT4">
                  <p:embed/>
                  <p:pic>
                    <p:nvPicPr>
                      <p:cNvPr id="143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561" y="5186620"/>
                        <a:ext cx="774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 descr="Smrd1">
            <a:hlinkClick r:id="rId11" action="ppaction://hlinkfile"/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000750"/>
            <a:ext cx="9144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07362" y="141136"/>
            <a:ext cx="530763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.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m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BC,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M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uyế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MB           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MC           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ọ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â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C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108681" y="65855"/>
            <a:ext cx="2690561" cy="217419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27119" y="2427136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à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ập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3.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o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ì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ẽ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)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ọn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â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am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i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F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iể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      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iể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     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iể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       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ả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, B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ề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i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47511" y="3033689"/>
            <a:ext cx="3698937" cy="3054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4669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9 0.0069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000" y="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14400" y="381000"/>
            <a:ext cx="7391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STEM</a:t>
            </a:r>
          </a:p>
          <a:p>
            <a:pPr algn="ctr"/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GIÀN HOA TAM GIÁC</a:t>
            </a:r>
            <a:endParaRPr lang="vi-VN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71601"/>
            <a:ext cx="6477000" cy="4800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7685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endParaRPr lang="vi-VN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945092"/>
            <a:ext cx="83058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ũa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</a:t>
            </a:r>
            <a:endParaRPr lang="en-US" sz="32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2508816" y="222814"/>
            <a:ext cx="4126369" cy="9143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0867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00100" y="304800"/>
            <a:ext cx="7239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sz="66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6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vi-VN" sz="6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6572" y="1462087"/>
            <a:ext cx="746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Xác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vi-V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2552702" y="266699"/>
            <a:ext cx="4038599" cy="914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9521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228600"/>
            <a:ext cx="8382000" cy="1598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34.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Ự ĐỒNG QUY CỦA BA ĐƯỜNG TRUNG TUYẾN, BA ĐƯỜNG PHÂN GIÁC TRONG </a:t>
            </a:r>
          </a:p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 TAM GI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1014" y="1937756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>
              <a:defRPr/>
            </a:pPr>
            <a:r>
              <a:rPr lang="en-US" sz="24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SỰ ĐỒNG </a:t>
            </a:r>
            <a:r>
              <a:rPr lang="en-US" sz="2400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CỦA </a:t>
            </a:r>
            <a:r>
              <a:rPr lang="en-US" sz="24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ĐƯỜNG TRUNG TUYẾN </a:t>
            </a:r>
            <a:r>
              <a:rPr lang="en-US" sz="2400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 </a:t>
            </a:r>
            <a:r>
              <a:rPr lang="en-US" sz="24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AM GIÁC</a:t>
            </a:r>
          </a:p>
        </p:txBody>
      </p:sp>
      <p:sp>
        <p:nvSpPr>
          <p:cNvPr id="3" name="Rectangle 2"/>
          <p:cNvSpPr/>
          <p:nvPr/>
        </p:nvSpPr>
        <p:spPr>
          <a:xfrm>
            <a:off x="281078" y="2849433"/>
            <a:ext cx="8305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>
              <a:defRPr/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Qua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Rectangle 5"/>
          <p:cNvSpPr/>
          <p:nvPr/>
        </p:nvSpPr>
        <p:spPr>
          <a:xfrm>
            <a:off x="281078" y="3534013"/>
            <a:ext cx="8347494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>
              <a:defRPr/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 defTabSz="914400">
              <a:lnSpc>
                <a:spcPct val="130000"/>
              </a:lnSpc>
              <a:buFontTx/>
              <a:buChar char="-"/>
              <a:defRPr/>
            </a:pP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lvl="0" indent="-285750" defTabSz="914400">
              <a:lnSpc>
                <a:spcPct val="130000"/>
              </a:lnSpc>
              <a:buFontTx/>
              <a:buChar char="-"/>
              <a:defRPr/>
            </a:pP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91138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2" grpId="0"/>
      <p:bldP spid="3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38200" y="457200"/>
            <a:ext cx="7543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sz="3200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9200" y="457200"/>
            <a:ext cx="685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reo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9760" y="1371600"/>
            <a:ext cx="5273040" cy="480060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-381000" y="5868769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Các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u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vi-V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501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3" name="图片 73732" descr="PPT素材-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23283" y="1561733"/>
            <a:ext cx="9135548" cy="446714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3735" name="图片 73734" descr="PPT素材-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1166" y="3721548"/>
            <a:ext cx="2794500" cy="240414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8F97C1A-9492-492B-9E1F-690F6A9FD877}"/>
              </a:ext>
            </a:extLst>
          </p:cNvPr>
          <p:cNvSpPr txBox="1"/>
          <p:nvPr/>
        </p:nvSpPr>
        <p:spPr>
          <a:xfrm>
            <a:off x="2336500" y="3180327"/>
            <a:ext cx="4733144" cy="20744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7661" indent="-67628" algn="just" defTabSz="685800">
              <a:lnSpc>
                <a:spcPct val="115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ẻ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ả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ẩm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ì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nh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á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ả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ẩm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9AA8D09-69E6-4CA0-948B-7EAF0D00A5EF}"/>
              </a:ext>
            </a:extLst>
          </p:cNvPr>
          <p:cNvSpPr txBox="1"/>
          <p:nvPr/>
        </p:nvSpPr>
        <p:spPr>
          <a:xfrm>
            <a:off x="634305" y="2557079"/>
            <a:ext cx="20480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KINH NGHIỆM</a:t>
            </a:r>
          </a:p>
        </p:txBody>
      </p:sp>
      <p:pic>
        <p:nvPicPr>
          <p:cNvPr id="9" name="图片 71689" descr="10">
            <a:extLst>
              <a:ext uri="{FF2B5EF4-FFF2-40B4-BE49-F238E27FC236}">
                <a16:creationId xmlns:a16="http://schemas.microsoft.com/office/drawing/2014/main" id="{751D388E-4436-A940-8E29-1C3971DDAB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1477" y="1080576"/>
            <a:ext cx="2245561" cy="70573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文本框 71692">
            <a:extLst>
              <a:ext uri="{FF2B5EF4-FFF2-40B4-BE49-F238E27FC236}">
                <a16:creationId xmlns:a16="http://schemas.microsoft.com/office/drawing/2014/main" id="{6CE81A0B-0A7B-F344-9465-69CF662CF2F9}"/>
              </a:ext>
            </a:extLst>
          </p:cNvPr>
          <p:cNvSpPr txBox="1"/>
          <p:nvPr/>
        </p:nvSpPr>
        <p:spPr>
          <a:xfrm>
            <a:off x="414450" y="1253618"/>
            <a:ext cx="4535905" cy="3596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814436">
              <a:spcBef>
                <a:spcPct val="50000"/>
              </a:spcBef>
            </a:pPr>
            <a:r>
              <a:rPr lang="en-US" altLang="zh-CN" sz="1737" b="1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ỨNG DỤNG STEM</a:t>
            </a:r>
            <a:endParaRPr lang="zh-CN" altLang="en-US" sz="1737" b="1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E552ADE-9037-AA4E-A9FE-4ADF5695439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876" y="697795"/>
            <a:ext cx="2822389" cy="1746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7525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25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25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75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25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25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3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FF0000"/>
                </a:solidFill>
              </a:rPr>
              <a:t>Hướ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ẫ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ề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hà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.</a:t>
            </a:r>
          </a:p>
          <a:p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ổ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vi-VN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8">
            <a:extLst>
              <a:ext uri="{FF2B5EF4-FFF2-40B4-BE49-F238E27FC236}">
                <a16:creationId xmlns:a16="http://schemas.microsoft.com/office/drawing/2014/main" id="{DD4F2F3D-F518-46CE-A579-47E14EF1E47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7"/>
              </a:ext>
            </a:extLst>
          </a:blip>
          <a:srcRect/>
          <a:stretch>
            <a:fillRect/>
          </a:stretch>
        </p:blipFill>
        <p:spPr>
          <a:xfrm>
            <a:off x="8191500" y="5620243"/>
            <a:ext cx="723900" cy="1018925"/>
          </a:xfrm>
          <a:prstGeom prst="rect">
            <a:avLst/>
          </a:prstGeom>
        </p:spPr>
      </p:pic>
      <p:pic>
        <p:nvPicPr>
          <p:cNvPr id="5" name="Picture 7"/>
          <p:cNvPicPr>
            <a:picLocks noChangeAspect="1"/>
          </p:cNvPicPr>
          <p:nvPr/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86178" y="-2837"/>
            <a:ext cx="853352" cy="1168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1289253" y="5477729"/>
            <a:ext cx="774296" cy="1205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3656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337037" y="-3116382"/>
            <a:ext cx="9818074" cy="13090765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66800" y="685800"/>
            <a:ext cx="7010400" cy="54864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997003">
            <a:off x="-151134" y="166384"/>
            <a:ext cx="2201048" cy="110986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7569955" y="441915"/>
            <a:ext cx="966784" cy="15414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655689" y="4546361"/>
            <a:ext cx="954987" cy="121312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20631">
            <a:off x="6613616" y="5841258"/>
            <a:ext cx="2879465" cy="1165747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6E4C76-0A97-4D7D-34A9-215B53E3C155}"/>
              </a:ext>
            </a:extLst>
          </p:cNvPr>
          <p:cNvSpPr txBox="1"/>
          <p:nvPr/>
        </p:nvSpPr>
        <p:spPr>
          <a:xfrm>
            <a:off x="1543050" y="2062538"/>
            <a:ext cx="6057900" cy="3167944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 algn="ctr" defTabSz="512060">
              <a:lnSpc>
                <a:spcPct val="150000"/>
              </a:lnSpc>
            </a:pPr>
            <a:r>
              <a:rPr lang="en-US" sz="45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 BÀI GIẢNG</a:t>
            </a:r>
          </a:p>
        </p:txBody>
      </p:sp>
    </p:spTree>
    <p:extLst>
      <p:ext uri="{BB962C8B-B14F-4D97-AF65-F5344CB8AC3E}">
        <p14:creationId xmlns:p14="http://schemas.microsoft.com/office/powerpoint/2010/main" val="3490266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3426" y="152400"/>
            <a:ext cx="8347494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>
              <a:defRPr/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 defTabSz="914400">
              <a:buFontTx/>
              <a:buChar char="-"/>
              <a:defRPr/>
            </a:pPr>
            <a:r>
              <a:rPr lang="en-US" sz="2800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dirty="0" smtClean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 defTabSz="914400">
              <a:buFontTx/>
              <a:buChar char="-"/>
              <a:defRPr/>
            </a:pPr>
            <a:r>
              <a:rPr lang="en-US" sz="2800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lvl="0" indent="-285750" defTabSz="914400">
              <a:buFontTx/>
              <a:buChar char="-"/>
              <a:defRPr/>
            </a:pP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lvl="0" indent="-285750" defTabSz="914400">
              <a:buFontTx/>
              <a:buChar char="-"/>
              <a:defRPr/>
            </a:pP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lvl="0" indent="-285750" defTabSz="914400">
              <a:buFontTx/>
              <a:buChar char="-"/>
              <a:defRPr/>
            </a:pP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7611" y="4472810"/>
            <a:ext cx="8686800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ồ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ưỡ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ứ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ý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2800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òi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marR="0" lvl="0" indent="-4000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UcPeriod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81192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1066800"/>
            <a:ext cx="83820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 defTabSz="914400">
              <a:buFontTx/>
              <a:buChar char="-"/>
              <a:defRPr/>
            </a:pP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6*10, 10*10), tam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lvl="0" indent="-285750" defTabSz="914400">
              <a:buFontTx/>
              <a:buChar char="-"/>
              <a:defRPr/>
            </a:pP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 defTabSz="914400">
              <a:buFontTx/>
              <a:buChar char="-"/>
              <a:defRPr/>
            </a:pP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5748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-13968"/>
            <a:ext cx="9066153" cy="1212607"/>
            <a:chOff x="0" y="0"/>
            <a:chExt cx="3762534" cy="32848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</p:sp>
      </p:grpSp>
      <p:sp>
        <p:nvSpPr>
          <p:cNvPr id="5" name="Google Shape;558;p31"/>
          <p:cNvSpPr txBox="1">
            <a:spLocks/>
          </p:cNvSpPr>
          <p:nvPr/>
        </p:nvSpPr>
        <p:spPr>
          <a:xfrm>
            <a:off x="2709937" y="363654"/>
            <a:ext cx="3633173" cy="5608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9pPr>
          </a:lstStyle>
          <a:p>
            <a:pPr algn="ctr">
              <a:buClr>
                <a:srgbClr val="F2E8DD"/>
              </a:buClr>
              <a:defRPr/>
            </a:pPr>
            <a:r>
              <a:rPr lang="en-US" sz="3400" b="1" kern="0" dirty="0">
                <a:solidFill>
                  <a:prstClr val="black"/>
                </a:solidFill>
                <a:latin typeface="Arial"/>
              </a:rPr>
              <a:t>KHỞI ĐỘNG</a:t>
            </a:r>
          </a:p>
        </p:txBody>
      </p:sp>
      <p:sp>
        <p:nvSpPr>
          <p:cNvPr id="6" name="5-Point Star 5"/>
          <p:cNvSpPr/>
          <p:nvPr/>
        </p:nvSpPr>
        <p:spPr>
          <a:xfrm rot="20935591">
            <a:off x="226973" y="6018446"/>
            <a:ext cx="426955" cy="561515"/>
          </a:xfrm>
          <a:prstGeom prst="star5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51206" tIns="25603" rIns="51206" bIns="25603"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12" name="Picture 2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9"/>
              </a:ext>
            </a:extLst>
          </a:blip>
          <a:srcRect/>
          <a:stretch>
            <a:fillRect/>
          </a:stretch>
        </p:blipFill>
        <p:spPr>
          <a:xfrm>
            <a:off x="422304" y="644088"/>
            <a:ext cx="812176" cy="950454"/>
          </a:xfrm>
          <a:prstGeom prst="rect">
            <a:avLst/>
          </a:prstGeom>
        </p:spPr>
      </p:pic>
      <p:pic>
        <p:nvPicPr>
          <p:cNvPr id="13" name="Picture 9"/>
          <p:cNvPicPr>
            <a:picLocks noChangeAspect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8229600" y="5984878"/>
            <a:ext cx="800100" cy="761885"/>
          </a:xfrm>
          <a:prstGeom prst="rect">
            <a:avLst/>
          </a:prstGeom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DDC3A8FF-83CB-4F64-8638-2434EDC2CB42}"/>
              </a:ext>
            </a:extLst>
          </p:cNvPr>
          <p:cNvPicPr>
            <a:picLocks noChangeAspect="1"/>
          </p:cNvPicPr>
          <p:nvPr/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039104" y="209780"/>
            <a:ext cx="694475" cy="102265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98969" y="1396828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B?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19693" y="2041396"/>
            <a:ext cx="83138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B?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395213" y="3246773"/>
            <a:ext cx="2257143" cy="294285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2976627" y="3070582"/>
            <a:ext cx="2228571" cy="329523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4"/>
          <a:stretch>
            <a:fillRect/>
          </a:stretch>
        </p:blipFill>
        <p:spPr>
          <a:xfrm>
            <a:off x="5361391" y="2667000"/>
            <a:ext cx="3704762" cy="187619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5352426" y="4547672"/>
            <a:ext cx="3657143" cy="18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414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" y="-13968"/>
            <a:ext cx="9144000" cy="1212607"/>
            <a:chOff x="0" y="0"/>
            <a:chExt cx="3762534" cy="32848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</p:sp>
      </p:grpSp>
      <p:sp>
        <p:nvSpPr>
          <p:cNvPr id="6" name="5-Point Star 5"/>
          <p:cNvSpPr/>
          <p:nvPr/>
        </p:nvSpPr>
        <p:spPr>
          <a:xfrm rot="20935591">
            <a:off x="226973" y="6018446"/>
            <a:ext cx="426955" cy="561515"/>
          </a:xfrm>
          <a:prstGeom prst="star5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51206" tIns="25603" rIns="51206" bIns="25603"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12" name="Picture 2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9"/>
              </a:ext>
            </a:extLst>
          </a:blip>
          <a:srcRect/>
          <a:stretch>
            <a:fillRect/>
          </a:stretch>
        </p:blipFill>
        <p:spPr>
          <a:xfrm>
            <a:off x="422304" y="644088"/>
            <a:ext cx="812176" cy="950454"/>
          </a:xfrm>
          <a:prstGeom prst="rect">
            <a:avLst/>
          </a:prstGeom>
        </p:spPr>
      </p:pic>
      <p:pic>
        <p:nvPicPr>
          <p:cNvPr id="13" name="Picture 9"/>
          <p:cNvPicPr>
            <a:picLocks noChangeAspect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8229600" y="5984878"/>
            <a:ext cx="800100" cy="761885"/>
          </a:xfrm>
          <a:prstGeom prst="rect">
            <a:avLst/>
          </a:prstGeom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DDC3A8FF-83CB-4F64-8638-2434EDC2CB42}"/>
              </a:ext>
            </a:extLst>
          </p:cNvPr>
          <p:cNvPicPr>
            <a:picLocks noChangeAspect="1"/>
          </p:cNvPicPr>
          <p:nvPr/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039104" y="209780"/>
            <a:ext cx="694475" cy="102265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991659" y="209780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2743200" y="1838793"/>
            <a:ext cx="5042203" cy="5032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691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" y="-13968"/>
            <a:ext cx="9144000" cy="1212607"/>
            <a:chOff x="0" y="0"/>
            <a:chExt cx="3762534" cy="32848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</p:sp>
      </p:grpSp>
      <p:sp>
        <p:nvSpPr>
          <p:cNvPr id="6" name="5-Point Star 5"/>
          <p:cNvSpPr/>
          <p:nvPr/>
        </p:nvSpPr>
        <p:spPr>
          <a:xfrm rot="20935591">
            <a:off x="226973" y="6018446"/>
            <a:ext cx="426955" cy="561515"/>
          </a:xfrm>
          <a:prstGeom prst="star5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51206" tIns="25603" rIns="51206" bIns="25603"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12" name="Picture 2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9"/>
              </a:ext>
            </a:extLst>
          </a:blip>
          <a:srcRect/>
          <a:stretch>
            <a:fillRect/>
          </a:stretch>
        </p:blipFill>
        <p:spPr>
          <a:xfrm>
            <a:off x="422304" y="644088"/>
            <a:ext cx="812176" cy="950454"/>
          </a:xfrm>
          <a:prstGeom prst="rect">
            <a:avLst/>
          </a:prstGeom>
        </p:spPr>
      </p:pic>
      <p:pic>
        <p:nvPicPr>
          <p:cNvPr id="13" name="Picture 9"/>
          <p:cNvPicPr>
            <a:picLocks noChangeAspect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8229600" y="5984878"/>
            <a:ext cx="800100" cy="761885"/>
          </a:xfrm>
          <a:prstGeom prst="rect">
            <a:avLst/>
          </a:prstGeom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DDC3A8FF-83CB-4F64-8638-2434EDC2CB42}"/>
              </a:ext>
            </a:extLst>
          </p:cNvPr>
          <p:cNvPicPr>
            <a:picLocks noChangeAspect="1"/>
          </p:cNvPicPr>
          <p:nvPr/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039104" y="209780"/>
            <a:ext cx="694475" cy="1022654"/>
          </a:xfrm>
          <a:prstGeom prst="rect">
            <a:avLst/>
          </a:prstGeom>
        </p:spPr>
      </p:pic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368230" y="1087387"/>
            <a:ext cx="7775770" cy="169277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</a:rPr>
              <a:t>Điểm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4000" b="1" dirty="0" smtClean="0">
                <a:solidFill>
                  <a:srgbClr val="0033CC"/>
                </a:solidFill>
                <a:latin typeface="Times New Roman" pitchFamily="18" charset="0"/>
              </a:rPr>
              <a:t>G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</a:rPr>
              <a:t>điểm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</a:rPr>
              <a:t>nào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</a:rPr>
              <a:t>trong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</a:rPr>
              <a:t> tam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</a:rPr>
              <a:t>giác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</a:rPr>
              <a:t>thì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</a:rPr>
              <a:t>miếng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</a:rPr>
              <a:t>bìa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</a:rPr>
              <a:t>hình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</a:rPr>
              <a:t> tam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</a:rPr>
              <a:t>giác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</a:rPr>
              <a:t>nằm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</a:rPr>
              <a:t>thăng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</a:rPr>
              <a:t>bằng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</a:rPr>
              <a:t>trên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</a:rPr>
              <a:t>ngón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CC"/>
                </a:solidFill>
                <a:latin typeface="Times New Roman" pitchFamily="18" charset="0"/>
              </a:rPr>
              <a:t>tay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</a:rPr>
              <a:t>?</a:t>
            </a:r>
            <a:endParaRPr lang="en-US" sz="3200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889007" y="2458283"/>
            <a:ext cx="5300109" cy="4234042"/>
            <a:chOff x="2552362" y="2539615"/>
            <a:chExt cx="5300109" cy="4234042"/>
          </a:xfrm>
        </p:grpSpPr>
        <p:pic>
          <p:nvPicPr>
            <p:cNvPr id="17" name="Picture 2" descr="Co the em chua biet Trong tam tam giac"/>
            <p:cNvPicPr>
              <a:picLocks noChangeAspect="1" noChangeArrowheads="1"/>
            </p:cNvPicPr>
            <p:nvPr/>
          </p:nvPicPr>
          <p:blipFill>
            <a:blip r:embed="rId4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2362" y="2539615"/>
              <a:ext cx="5300109" cy="42340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 Box 3"/>
            <p:cNvSpPr txBox="1">
              <a:spLocks noChangeArrowheads="1"/>
            </p:cNvSpPr>
            <p:nvPr/>
          </p:nvSpPr>
          <p:spPr bwMode="auto">
            <a:xfrm>
              <a:off x="4761883" y="3429552"/>
              <a:ext cx="475761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b="1" dirty="0">
                  <a:solidFill>
                    <a:srgbClr val="CC3300"/>
                  </a:solidFill>
                </a:rPr>
                <a:t>G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368230" y="209780"/>
            <a:ext cx="63279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ế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!!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933149" y="3029268"/>
            <a:ext cx="2001948" cy="3573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2347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-43910" y="-3998"/>
            <a:ext cx="9144000" cy="447864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" name="Group 2"/>
          <p:cNvGrpSpPr/>
          <p:nvPr/>
        </p:nvGrpSpPr>
        <p:grpSpPr>
          <a:xfrm>
            <a:off x="-43909" y="6172200"/>
            <a:ext cx="9187910" cy="1568207"/>
            <a:chOff x="0" y="0"/>
            <a:chExt cx="3762534" cy="32848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</p:sp>
      </p:grpSp>
      <p:pic>
        <p:nvPicPr>
          <p:cNvPr id="1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733800" y="5105400"/>
            <a:ext cx="1847850" cy="159428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91170" y="350897"/>
            <a:ext cx="7614630" cy="1624894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vi-VN" sz="3600" b="1" kern="0" dirty="0">
                <a:solidFill>
                  <a:srgbClr val="FF0000"/>
                </a:solidFill>
                <a:latin typeface="+mj-lt"/>
              </a:rPr>
              <a:t>CHƯƠNG IX. QUAN HỆ GIỮA CÁC YẾU TỐ TRONG MỘT TAM GIÁC</a:t>
            </a:r>
            <a:endParaRPr lang="en-US" sz="3600" b="1" kern="0" dirty="0">
              <a:solidFill>
                <a:srgbClr val="FF0000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2000" y="2406047"/>
            <a:ext cx="7658100" cy="2198448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vi-VN" sz="3100" b="1" kern="0" dirty="0">
                <a:solidFill>
                  <a:srgbClr val="002060"/>
                </a:solidFill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BÀI 34: SỰ ĐỒNG QUY CỦA BA ĐƯỜNG TRUNG TUYẾN, BA ĐƯỜNG PHÂN GIÁC TRONG MỘT TAM </a:t>
            </a:r>
            <a:r>
              <a:rPr lang="vi-VN" sz="3100" b="1" kern="0" dirty="0" smtClean="0">
                <a:solidFill>
                  <a:srgbClr val="002060"/>
                </a:solidFill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100" b="1" kern="0" dirty="0" smtClean="0">
                <a:solidFill>
                  <a:srgbClr val="002060"/>
                </a:solidFill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100" b="1" kern="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3100" b="1" kern="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3100" b="1" kern="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)</a:t>
            </a:r>
            <a:endParaRPr lang="en-US" sz="3100" b="1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9861647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02-E-LEARNING -02\NGUYEN THI NGA (DU THI)\audio Nga-OK\s28-ok.wav"/>
  <p:tag name="PPSNARRATION" val="28,498823262,C:\NGUYEN THI NGA (DU THI)\BA TRUNG TUYEN CUA TAM GIAC-OK1\Media.ppcx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7</TotalTime>
  <Words>1570</Words>
  <Application>Microsoft Office PowerPoint</Application>
  <PresentationFormat>On-screen Show (4:3)</PresentationFormat>
  <Paragraphs>208</Paragraphs>
  <Slides>3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60" baseType="lpstr">
      <vt:lpstr>宋体</vt:lpstr>
      <vt:lpstr>.VnArial Narrow</vt:lpstr>
      <vt:lpstr>.VnCentury Schoolbook</vt:lpstr>
      <vt:lpstr>Arial</vt:lpstr>
      <vt:lpstr>Arial Narrow</vt:lpstr>
      <vt:lpstr>Calibri</vt:lpstr>
      <vt:lpstr>Calibri Light</vt:lpstr>
      <vt:lpstr>Cambria Math</vt:lpstr>
      <vt:lpstr>Londrina Solid</vt:lpstr>
      <vt:lpstr>黑体</vt:lpstr>
      <vt:lpstr>Symbol</vt:lpstr>
      <vt:lpstr>Times New Roman</vt:lpstr>
      <vt:lpstr>VNI-Helve-Condense</vt:lpstr>
      <vt:lpstr>Wingdings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Default Design</vt:lpstr>
      <vt:lpstr>Office Theme</vt:lpstr>
      <vt:lpstr>1_Default Design</vt:lpstr>
      <vt:lpstr>7_Office Theme</vt:lpstr>
      <vt:lpstr>8_Office Theme</vt:lpstr>
      <vt:lpstr>9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h xác định trọng tâm G của tam giác ABC :</vt:lpstr>
      <vt:lpstr>Vận dụng 1</vt:lpstr>
      <vt:lpstr>PowerPoint Presentation</vt:lpstr>
      <vt:lpstr>PowerPoint Presentation</vt:lpstr>
      <vt:lpstr>PowerPoint Presentation</vt:lpstr>
      <vt:lpstr>PowerPoint Presentation</vt:lpstr>
      <vt:lpstr>Chuẩn bị</vt:lpstr>
      <vt:lpstr>PowerPoint Presentation</vt:lpstr>
      <vt:lpstr>3.Các nhóm giới thiệu sản phẩm</vt:lpstr>
      <vt:lpstr>PowerPoint Presentation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</dc:creator>
  <cp:lastModifiedBy>Thanh Van</cp:lastModifiedBy>
  <cp:revision>42</cp:revision>
  <dcterms:created xsi:type="dcterms:W3CDTF">2023-11-24T05:58:23Z</dcterms:created>
  <dcterms:modified xsi:type="dcterms:W3CDTF">2023-11-29T03:06:40Z</dcterms:modified>
</cp:coreProperties>
</file>